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920E5" w:rsidRPr="004920E5" w:rsidRDefault="004920E5" w:rsidP="004920E5">
      <w:pPr>
        <w:ind w:firstLine="720"/>
        <w:jc w:val="both"/>
        <w:rPr>
          <w:rFonts w:ascii="Arial" w:hAnsi="Arial" w:cs="Arial"/>
          <w:b/>
          <w:bCs/>
        </w:rPr>
      </w:pPr>
      <w:bookmarkStart w:id="0" w:name="_GoBack"/>
      <w:r w:rsidRPr="004920E5">
        <w:rPr>
          <w:rFonts w:ascii="Arial" w:hAnsi="Arial" w:cs="Arial"/>
          <w:b/>
          <w:bCs/>
        </w:rPr>
        <w:t>ĐỀ THI GIỮA HỌC KÌ II TOÁN LỚP 9 – ĐỀ ÔN LUYỆN 01</w:t>
      </w:r>
    </w:p>
    <w:bookmarkEnd w:id="0"/>
    <w:p w:rsidR="004920E5" w:rsidRPr="004920E5" w:rsidRDefault="004920E5" w:rsidP="004920E5">
      <w:pPr>
        <w:spacing w:line="360" w:lineRule="auto"/>
        <w:jc w:val="both"/>
        <w:rPr>
          <w:rFonts w:ascii="Arial" w:hAnsi="Arial" w:cs="Arial"/>
          <w:b/>
          <w:color w:val="000000"/>
        </w:rPr>
      </w:pPr>
    </w:p>
    <w:p w:rsidR="004920E5" w:rsidRPr="004920E5" w:rsidRDefault="004920E5" w:rsidP="004920E5">
      <w:pPr>
        <w:spacing w:line="360" w:lineRule="auto"/>
        <w:jc w:val="both"/>
        <w:rPr>
          <w:rFonts w:ascii="Arial" w:hAnsi="Arial" w:cs="Arial"/>
          <w:lang w:val="sv-SE"/>
        </w:rPr>
      </w:pPr>
      <w:r w:rsidRPr="004920E5">
        <w:rPr>
          <w:rFonts w:ascii="Arial" w:hAnsi="Arial" w:cs="Arial"/>
          <w:b/>
          <w:color w:val="000000"/>
        </w:rPr>
        <w:t>Câu 1.</w:t>
      </w:r>
      <w:r w:rsidRPr="004920E5">
        <w:rPr>
          <w:rFonts w:ascii="Arial" w:hAnsi="Arial" w:cs="Arial"/>
          <w:color w:val="000000"/>
        </w:rPr>
        <w:t xml:space="preserve"> </w:t>
      </w:r>
      <w:r w:rsidRPr="004920E5">
        <w:rPr>
          <w:rFonts w:ascii="Arial" w:hAnsi="Arial" w:cs="Arial"/>
          <w:i/>
          <w:iCs/>
          <w:color w:val="000000"/>
        </w:rPr>
        <w:t xml:space="preserve">(1,5 điểm)  </w:t>
      </w:r>
      <w:r w:rsidRPr="004920E5">
        <w:rPr>
          <w:rFonts w:ascii="Arial" w:hAnsi="Arial" w:cs="Arial"/>
          <w:lang w:val="sv-SE"/>
        </w:rPr>
        <w:t>Giải các hệ phương trình</w:t>
      </w:r>
      <w:r w:rsidRPr="004920E5">
        <w:rPr>
          <w:rFonts w:ascii="Arial" w:hAnsi="Arial" w:cs="Arial"/>
          <w:lang w:val="vi-VN"/>
        </w:rPr>
        <w:t xml:space="preserve"> </w:t>
      </w:r>
      <w:r w:rsidRPr="004920E5">
        <w:rPr>
          <w:rFonts w:ascii="Arial" w:hAnsi="Arial" w:cs="Arial"/>
          <w:lang w:val="sv-SE"/>
        </w:rPr>
        <w:t xml:space="preserve">sau:   </w:t>
      </w:r>
    </w:p>
    <w:p w:rsidR="004920E5" w:rsidRPr="004920E5" w:rsidRDefault="004920E5" w:rsidP="004920E5">
      <w:pPr>
        <w:spacing w:line="360" w:lineRule="auto"/>
        <w:ind w:firstLine="720"/>
        <w:jc w:val="both"/>
        <w:rPr>
          <w:rFonts w:ascii="Arial" w:hAnsi="Arial" w:cs="Arial"/>
          <w:i/>
          <w:iCs/>
          <w:color w:val="000000"/>
          <w:lang w:val="sv-SE"/>
        </w:rPr>
      </w:pPr>
      <w:r w:rsidRPr="004920E5">
        <w:rPr>
          <w:rFonts w:ascii="Arial" w:hAnsi="Arial" w:cs="Arial"/>
          <w:position w:val="-30"/>
        </w:rPr>
        <w:object w:dxaOrig="168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pt;height:36pt" o:ole="">
            <v:imagedata r:id="rId5" o:title=""/>
          </v:shape>
          <o:OLEObject Type="Embed" ProgID="Equation.DSMT4" ShapeID="_x0000_i1025" DrawAspect="Content" ObjectID="_1706354438" r:id="rId6"/>
        </w:object>
      </w:r>
      <w:r w:rsidRPr="004920E5">
        <w:rPr>
          <w:rFonts w:ascii="Arial" w:hAnsi="Arial" w:cs="Arial"/>
          <w:position w:val="-30"/>
        </w:rPr>
        <w:t xml:space="preserve">                </w:t>
      </w:r>
      <w:r w:rsidRPr="004920E5">
        <w:rPr>
          <w:rFonts w:ascii="Arial" w:hAnsi="Arial" w:cs="Arial"/>
          <w:position w:val="-30"/>
        </w:rPr>
        <w:object w:dxaOrig="1620" w:dyaOrig="720">
          <v:shape id="_x0000_i1026" type="#_x0000_t75" style="width:81pt;height:36pt" o:ole="">
            <v:imagedata r:id="rId7" o:title=""/>
          </v:shape>
          <o:OLEObject Type="Embed" ProgID="Equation.DSMT4" ShapeID="_x0000_i1026" DrawAspect="Content" ObjectID="_1706354439" r:id="rId8"/>
        </w:object>
      </w:r>
      <w:r w:rsidRPr="004920E5">
        <w:rPr>
          <w:rFonts w:ascii="Arial" w:hAnsi="Arial" w:cs="Arial"/>
          <w:lang w:val="sv-SE"/>
        </w:rPr>
        <w:t xml:space="preserve">                                                          </w:t>
      </w:r>
    </w:p>
    <w:p w:rsidR="004920E5" w:rsidRPr="004920E5" w:rsidRDefault="004920E5" w:rsidP="004920E5">
      <w:pPr>
        <w:jc w:val="both"/>
        <w:rPr>
          <w:rFonts w:ascii="Arial" w:hAnsi="Arial" w:cs="Arial"/>
          <w:lang w:val="sv-SE"/>
        </w:rPr>
      </w:pPr>
      <w:r w:rsidRPr="004920E5">
        <w:rPr>
          <w:rFonts w:ascii="Arial" w:hAnsi="Arial" w:cs="Arial"/>
          <w:b/>
          <w:lang w:val="sv-SE"/>
        </w:rPr>
        <w:t>Câu 2.</w:t>
      </w:r>
      <w:r w:rsidRPr="004920E5">
        <w:rPr>
          <w:rFonts w:ascii="Arial" w:hAnsi="Arial" w:cs="Arial"/>
          <w:lang w:val="sv-SE"/>
        </w:rPr>
        <w:t xml:space="preserve"> </w:t>
      </w:r>
      <w:r w:rsidRPr="004920E5">
        <w:rPr>
          <w:rFonts w:ascii="Arial" w:hAnsi="Arial" w:cs="Arial"/>
          <w:i/>
          <w:lang w:val="sv-SE"/>
        </w:rPr>
        <w:t>(2,0 điểm)</w:t>
      </w:r>
      <w:r w:rsidRPr="004920E5">
        <w:rPr>
          <w:rFonts w:ascii="Arial" w:hAnsi="Arial" w:cs="Arial"/>
          <w:lang w:val="sv-SE"/>
        </w:rPr>
        <w:tab/>
      </w:r>
      <w:r w:rsidRPr="004920E5">
        <w:rPr>
          <w:rFonts w:ascii="Arial" w:hAnsi="Arial" w:cs="Arial"/>
          <w:color w:val="000000"/>
          <w:lang w:val="sv-SE"/>
        </w:rPr>
        <w:t>Giải bài toán bằng cách lập hệ phương trình.</w:t>
      </w:r>
    </w:p>
    <w:p w:rsidR="004920E5" w:rsidRPr="004920E5" w:rsidRDefault="004920E5" w:rsidP="004920E5">
      <w:pPr>
        <w:ind w:firstLine="720"/>
        <w:jc w:val="both"/>
        <w:rPr>
          <w:rFonts w:ascii="Arial" w:hAnsi="Arial" w:cs="Arial"/>
          <w:lang w:val="sv-SE"/>
        </w:rPr>
      </w:pPr>
      <w:r w:rsidRPr="004920E5">
        <w:rPr>
          <w:rFonts w:ascii="Arial" w:hAnsi="Arial" w:cs="Arial"/>
          <w:lang w:val="sv-SE"/>
        </w:rPr>
        <w:t>Hai xe lửa khởi hành đồng thời từ hai ga cách nhau 750 km và đi ngược chiều nhau, sau 10 giờ chúng gặp nhau. Nếu xe thứ nhất khởi hành trước xe thứ hai 3 giờ 45 phút thì sau khi xe thứ hai đi được 8 giờ chúng gặp nhau. Tính vận tốc của mỗi xe.</w:t>
      </w:r>
    </w:p>
    <w:p w:rsidR="004920E5" w:rsidRPr="004920E5" w:rsidRDefault="004920E5" w:rsidP="004920E5">
      <w:pPr>
        <w:spacing w:line="360" w:lineRule="exact"/>
        <w:jc w:val="both"/>
        <w:rPr>
          <w:rFonts w:ascii="Arial" w:hAnsi="Arial" w:cs="Arial"/>
          <w:lang w:val="pt-BR"/>
        </w:rPr>
      </w:pPr>
      <w:r w:rsidRPr="004920E5">
        <w:rPr>
          <w:rFonts w:ascii="Arial" w:hAnsi="Arial" w:cs="Arial"/>
          <w:b/>
          <w:lang w:val="pt-BR"/>
        </w:rPr>
        <w:t xml:space="preserve">Câu 3. </w:t>
      </w:r>
      <w:r w:rsidRPr="004920E5">
        <w:rPr>
          <w:rFonts w:ascii="Arial" w:hAnsi="Arial" w:cs="Arial"/>
          <w:i/>
          <w:lang w:val="pt-BR"/>
        </w:rPr>
        <w:t>(2,5 điểm)</w:t>
      </w:r>
      <w:r w:rsidRPr="004920E5">
        <w:rPr>
          <w:rFonts w:ascii="Arial" w:hAnsi="Arial" w:cs="Arial"/>
          <w:lang w:val="pt-BR"/>
        </w:rPr>
        <w:tab/>
        <w:t xml:space="preserve">Cho hàm số </w:t>
      </w:r>
      <w:r w:rsidRPr="004920E5">
        <w:rPr>
          <w:rFonts w:ascii="Arial" w:hAnsi="Arial" w:cs="Arial"/>
          <w:position w:val="-10"/>
        </w:rPr>
        <w:object w:dxaOrig="885" w:dyaOrig="420">
          <v:shape id="_x0000_i1027" type="#_x0000_t75" style="width:44.25pt;height:21pt" o:ole="">
            <v:imagedata r:id="rId9" o:title=""/>
          </v:shape>
          <o:OLEObject Type="Embed" ProgID="Equation.DSMT4" ShapeID="_x0000_i1027" DrawAspect="Content" ObjectID="_1706354440" r:id="rId10"/>
        </w:object>
      </w:r>
    </w:p>
    <w:p w:rsidR="004920E5" w:rsidRPr="004920E5" w:rsidRDefault="004920E5" w:rsidP="004920E5">
      <w:pPr>
        <w:ind w:firstLine="720"/>
        <w:jc w:val="both"/>
        <w:rPr>
          <w:rFonts w:ascii="Arial" w:hAnsi="Arial" w:cs="Arial"/>
          <w:lang w:val="pt-BR"/>
        </w:rPr>
      </w:pPr>
      <w:r w:rsidRPr="004920E5">
        <w:rPr>
          <w:rFonts w:ascii="Arial" w:hAnsi="Arial" w:cs="Arial"/>
          <w:lang w:val="pt-BR"/>
        </w:rPr>
        <w:t>a) Xác định hệ số a, biết rằng đồ thị hàm số đi qua điểm A(2; 2)</w:t>
      </w:r>
    </w:p>
    <w:p w:rsidR="004920E5" w:rsidRPr="004920E5" w:rsidRDefault="004920E5" w:rsidP="004920E5">
      <w:pPr>
        <w:ind w:firstLine="720"/>
        <w:jc w:val="both"/>
        <w:rPr>
          <w:rFonts w:ascii="Arial" w:hAnsi="Arial" w:cs="Arial"/>
          <w:lang w:val="pt-BR"/>
        </w:rPr>
      </w:pPr>
      <w:r w:rsidRPr="004920E5">
        <w:rPr>
          <w:rFonts w:ascii="Arial" w:hAnsi="Arial" w:cs="Arial"/>
          <w:lang w:val="pt-BR"/>
        </w:rPr>
        <w:t>b) Vẽ đồ thị hàm số với giá trị của a vừa tìm được</w:t>
      </w:r>
    </w:p>
    <w:p w:rsidR="004920E5" w:rsidRPr="004920E5" w:rsidRDefault="004920E5" w:rsidP="004920E5">
      <w:pPr>
        <w:spacing w:line="360" w:lineRule="exact"/>
        <w:jc w:val="both"/>
        <w:rPr>
          <w:rFonts w:ascii="Arial" w:hAnsi="Arial" w:cs="Arial"/>
          <w:lang w:val="pt-BR"/>
        </w:rPr>
      </w:pPr>
      <w:r w:rsidRPr="004920E5">
        <w:rPr>
          <w:rFonts w:ascii="Arial" w:hAnsi="Arial" w:cs="Arial"/>
          <w:b/>
          <w:lang w:val="pt-BR"/>
        </w:rPr>
        <w:t xml:space="preserve">Câu 4. </w:t>
      </w:r>
      <w:r w:rsidRPr="004920E5">
        <w:rPr>
          <w:rFonts w:ascii="Arial" w:hAnsi="Arial" w:cs="Arial"/>
          <w:i/>
          <w:lang w:val="pt-BR"/>
        </w:rPr>
        <w:t xml:space="preserve">(1,0  điểm) </w:t>
      </w:r>
      <w:r w:rsidRPr="004920E5">
        <w:rPr>
          <w:rFonts w:ascii="Arial" w:hAnsi="Arial" w:cs="Arial"/>
          <w:lang w:val="pt-BR"/>
        </w:rPr>
        <w:t xml:space="preserve"> </w:t>
      </w:r>
      <w:r w:rsidRPr="004920E5">
        <w:rPr>
          <w:rFonts w:ascii="Arial" w:eastAsiaTheme="minorHAnsi" w:hAnsi="Arial" w:cs="Arial"/>
          <w:lang w:val="pt-BR"/>
        </w:rPr>
        <w:t>Cho đường tròn (O; R) đường kính AB. Gọi C là điểm chính giữa của cung AB, vẽ dây CD = R (D thuộc cung nhỏ CB). Tính góc ở tâm BOD.</w:t>
      </w:r>
      <w:r w:rsidRPr="004920E5">
        <w:rPr>
          <w:rFonts w:ascii="Arial" w:hAnsi="Arial" w:cs="Arial"/>
          <w:lang w:val="pt-BR"/>
        </w:rPr>
        <w:t xml:space="preserve"> </w:t>
      </w:r>
    </w:p>
    <w:p w:rsidR="004920E5" w:rsidRPr="004920E5" w:rsidRDefault="004920E5" w:rsidP="004920E5">
      <w:pPr>
        <w:spacing w:after="60"/>
        <w:jc w:val="both"/>
        <w:rPr>
          <w:rFonts w:ascii="Arial" w:hAnsi="Arial" w:cs="Arial"/>
          <w:lang w:val="vi-VN"/>
        </w:rPr>
      </w:pPr>
      <w:r w:rsidRPr="004920E5">
        <w:rPr>
          <w:rFonts w:ascii="Arial" w:hAnsi="Arial" w:cs="Arial"/>
          <w:b/>
          <w:lang w:val="pt-BR"/>
        </w:rPr>
        <w:t xml:space="preserve">Câu 5. </w:t>
      </w:r>
      <w:r w:rsidRPr="004920E5">
        <w:rPr>
          <w:rFonts w:ascii="Arial" w:hAnsi="Arial" w:cs="Arial"/>
          <w:i/>
          <w:lang w:val="pt-BR"/>
        </w:rPr>
        <w:t xml:space="preserve">(3,0 điểm) </w:t>
      </w:r>
      <w:r w:rsidRPr="004920E5">
        <w:rPr>
          <w:rFonts w:ascii="Arial" w:hAnsi="Arial" w:cs="Arial"/>
          <w:lang w:val="pt-BR"/>
        </w:rPr>
        <w:t xml:space="preserve"> </w:t>
      </w:r>
      <w:r w:rsidRPr="004920E5">
        <w:rPr>
          <w:rFonts w:ascii="Arial" w:hAnsi="Arial" w:cs="Arial"/>
          <w:lang w:val="vi-VN"/>
        </w:rPr>
        <w:t>Cho nửa đường tròn tâm O đường kính AB. C là một điểm nằm giữa O và A. Đường thẳng vuông góc với AB tại C cắt nửa đường tròn trên tại I. K là một điểm bất kỳ nằm trên đoạn thẳng CI (K khác C và I), tia AK cắt nửa đường tròn (O) tại M, tia BM cắt tia CI tại D. Chứng minh:</w:t>
      </w:r>
    </w:p>
    <w:p w:rsidR="004920E5" w:rsidRPr="004920E5" w:rsidRDefault="004920E5" w:rsidP="004920E5">
      <w:pPr>
        <w:jc w:val="both"/>
        <w:rPr>
          <w:rFonts w:ascii="Arial" w:hAnsi="Arial" w:cs="Arial"/>
          <w:lang w:val="vi-VN"/>
        </w:rPr>
      </w:pPr>
      <w:r w:rsidRPr="004920E5">
        <w:rPr>
          <w:rFonts w:ascii="Arial" w:hAnsi="Arial" w:cs="Arial"/>
          <w:lang w:val="vi-VN"/>
        </w:rPr>
        <w:t xml:space="preserve"> </w:t>
      </w:r>
      <w:r w:rsidRPr="004920E5">
        <w:rPr>
          <w:rFonts w:ascii="Arial" w:hAnsi="Arial" w:cs="Arial"/>
          <w:lang w:val="vi-VN"/>
        </w:rPr>
        <w:tab/>
        <w:t>a) Các tứ giác: ACMD; BCKM nội tiếp đường tròn.</w:t>
      </w:r>
    </w:p>
    <w:p w:rsidR="004920E5" w:rsidRPr="004920E5" w:rsidRDefault="004920E5" w:rsidP="004920E5">
      <w:pPr>
        <w:jc w:val="both"/>
        <w:rPr>
          <w:rFonts w:ascii="Arial" w:hAnsi="Arial" w:cs="Arial"/>
          <w:lang w:val="vi-VN"/>
        </w:rPr>
      </w:pPr>
      <w:r w:rsidRPr="004920E5">
        <w:rPr>
          <w:rFonts w:ascii="Arial" w:hAnsi="Arial" w:cs="Arial"/>
          <w:lang w:val="vi-VN"/>
        </w:rPr>
        <w:t xml:space="preserve">          b) CK.CD = CA.CB</w:t>
      </w:r>
    </w:p>
    <w:p w:rsidR="004920E5" w:rsidRPr="004920E5" w:rsidRDefault="004920E5" w:rsidP="004920E5">
      <w:pPr>
        <w:jc w:val="both"/>
        <w:rPr>
          <w:rFonts w:ascii="Arial" w:hAnsi="Arial" w:cs="Arial"/>
          <w:lang w:val="vi-VN"/>
        </w:rPr>
      </w:pPr>
      <w:r w:rsidRPr="004920E5">
        <w:rPr>
          <w:rFonts w:ascii="Arial" w:hAnsi="Arial" w:cs="Arial"/>
          <w:lang w:val="vi-VN"/>
        </w:rPr>
        <w:t xml:space="preserve">          c) Gọi N là giao điểm của AD và đường tròn (O) chứng minh  B, K, M thẳng hàng</w:t>
      </w:r>
    </w:p>
    <w:p w:rsidR="004920E5" w:rsidRPr="004920E5" w:rsidRDefault="004920E5" w:rsidP="004920E5">
      <w:pPr>
        <w:spacing w:line="360" w:lineRule="exact"/>
        <w:rPr>
          <w:rFonts w:ascii="Arial" w:hAnsi="Arial" w:cs="Arial"/>
          <w:lang w:val="vi-VN"/>
        </w:rPr>
      </w:pPr>
    </w:p>
    <w:p w:rsidR="004920E5" w:rsidRPr="004920E5" w:rsidRDefault="004920E5" w:rsidP="004920E5">
      <w:pPr>
        <w:spacing w:line="360" w:lineRule="exact"/>
        <w:jc w:val="center"/>
        <w:rPr>
          <w:rFonts w:ascii="Arial" w:hAnsi="Arial" w:cs="Arial"/>
          <w:b/>
          <w:lang w:val="pt-BR"/>
        </w:rPr>
      </w:pPr>
      <w:r w:rsidRPr="004920E5">
        <w:rPr>
          <w:rFonts w:ascii="Arial" w:hAnsi="Arial" w:cs="Arial"/>
          <w:b/>
          <w:lang w:val="it-IT"/>
        </w:rPr>
        <w:t>------------------- HẾT --------------------</w:t>
      </w:r>
    </w:p>
    <w:p w:rsidR="004920E5" w:rsidRPr="004920E5" w:rsidRDefault="004920E5" w:rsidP="004920E5">
      <w:pPr>
        <w:tabs>
          <w:tab w:val="left" w:pos="2925"/>
        </w:tabs>
        <w:rPr>
          <w:rFonts w:ascii="Arial" w:hAnsi="Arial" w:cs="Arial"/>
          <w:lang w:val="pt-BR"/>
        </w:rPr>
      </w:pPr>
    </w:p>
    <w:p w:rsidR="004920E5" w:rsidRPr="004920E5" w:rsidRDefault="004920E5" w:rsidP="004920E5">
      <w:pPr>
        <w:tabs>
          <w:tab w:val="left" w:pos="2925"/>
        </w:tabs>
        <w:rPr>
          <w:rFonts w:ascii="Arial" w:hAnsi="Arial" w:cs="Arial"/>
          <w:lang w:val="pt-BR"/>
        </w:rPr>
      </w:pPr>
    </w:p>
    <w:p w:rsidR="004920E5" w:rsidRPr="004920E5" w:rsidRDefault="004920E5" w:rsidP="004920E5">
      <w:pPr>
        <w:tabs>
          <w:tab w:val="left" w:pos="2925"/>
        </w:tabs>
        <w:rPr>
          <w:rFonts w:ascii="Arial" w:hAnsi="Arial" w:cs="Arial"/>
          <w:lang w:val="pt-BR"/>
        </w:rPr>
      </w:pPr>
    </w:p>
    <w:p w:rsidR="004920E5" w:rsidRPr="004920E5" w:rsidRDefault="004920E5" w:rsidP="004920E5">
      <w:pPr>
        <w:tabs>
          <w:tab w:val="left" w:pos="2925"/>
        </w:tabs>
        <w:rPr>
          <w:rFonts w:ascii="Arial" w:hAnsi="Arial" w:cs="Arial"/>
          <w:lang w:val="pt-BR"/>
        </w:rPr>
      </w:pPr>
    </w:p>
    <w:p w:rsidR="004920E5" w:rsidRPr="004920E5" w:rsidRDefault="004920E5" w:rsidP="004920E5">
      <w:pPr>
        <w:tabs>
          <w:tab w:val="left" w:pos="2925"/>
        </w:tabs>
        <w:rPr>
          <w:rFonts w:ascii="Arial" w:hAnsi="Arial" w:cs="Arial"/>
          <w:lang w:val="pt-BR"/>
        </w:rPr>
      </w:pPr>
    </w:p>
    <w:p w:rsidR="004920E5" w:rsidRPr="004920E5" w:rsidRDefault="004920E5" w:rsidP="004920E5">
      <w:pPr>
        <w:tabs>
          <w:tab w:val="left" w:pos="2925"/>
        </w:tabs>
        <w:rPr>
          <w:rFonts w:ascii="Arial" w:hAnsi="Arial" w:cs="Arial"/>
          <w:lang w:val="pt-BR"/>
        </w:rPr>
      </w:pPr>
    </w:p>
    <w:p w:rsidR="004920E5" w:rsidRPr="004920E5" w:rsidRDefault="004920E5" w:rsidP="004920E5">
      <w:pPr>
        <w:tabs>
          <w:tab w:val="left" w:pos="2925"/>
        </w:tabs>
        <w:rPr>
          <w:rFonts w:ascii="Arial" w:hAnsi="Arial" w:cs="Arial"/>
          <w:lang w:val="pt-BR"/>
        </w:rPr>
      </w:pPr>
    </w:p>
    <w:p w:rsidR="004920E5" w:rsidRPr="004920E5" w:rsidRDefault="004920E5" w:rsidP="004920E5">
      <w:pPr>
        <w:tabs>
          <w:tab w:val="left" w:pos="2925"/>
        </w:tabs>
        <w:rPr>
          <w:rFonts w:ascii="Arial" w:hAnsi="Arial" w:cs="Arial"/>
          <w:lang w:val="pt-BR"/>
        </w:rPr>
      </w:pPr>
    </w:p>
    <w:p w:rsidR="004920E5" w:rsidRPr="004920E5" w:rsidRDefault="004920E5" w:rsidP="004920E5">
      <w:pPr>
        <w:tabs>
          <w:tab w:val="left" w:pos="2925"/>
        </w:tabs>
        <w:rPr>
          <w:rFonts w:ascii="Arial" w:hAnsi="Arial" w:cs="Arial"/>
          <w:lang w:val="pt-BR"/>
        </w:rPr>
      </w:pPr>
    </w:p>
    <w:p w:rsidR="004920E5" w:rsidRPr="004920E5" w:rsidRDefault="004920E5" w:rsidP="004920E5">
      <w:pPr>
        <w:tabs>
          <w:tab w:val="left" w:pos="2925"/>
        </w:tabs>
        <w:rPr>
          <w:rFonts w:ascii="Arial" w:hAnsi="Arial" w:cs="Arial"/>
          <w:lang w:val="pt-BR"/>
        </w:rPr>
      </w:pPr>
    </w:p>
    <w:p w:rsidR="004920E5" w:rsidRPr="004920E5" w:rsidRDefault="004920E5" w:rsidP="004920E5">
      <w:pPr>
        <w:tabs>
          <w:tab w:val="left" w:pos="2925"/>
        </w:tabs>
        <w:rPr>
          <w:rFonts w:ascii="Arial" w:hAnsi="Arial" w:cs="Arial"/>
          <w:lang w:val="pt-BR"/>
        </w:rPr>
      </w:pPr>
    </w:p>
    <w:p w:rsidR="004920E5" w:rsidRPr="004920E5" w:rsidRDefault="004920E5" w:rsidP="004920E5">
      <w:pPr>
        <w:tabs>
          <w:tab w:val="left" w:pos="2925"/>
        </w:tabs>
        <w:rPr>
          <w:rFonts w:ascii="Arial" w:hAnsi="Arial" w:cs="Arial"/>
          <w:lang w:val="pt-BR"/>
        </w:rPr>
      </w:pPr>
    </w:p>
    <w:p w:rsidR="004920E5" w:rsidRPr="004920E5" w:rsidRDefault="004920E5" w:rsidP="004920E5">
      <w:pPr>
        <w:tabs>
          <w:tab w:val="left" w:pos="2925"/>
        </w:tabs>
        <w:rPr>
          <w:rFonts w:ascii="Arial" w:hAnsi="Arial" w:cs="Arial"/>
          <w:lang w:val="pt-BR"/>
        </w:rPr>
      </w:pPr>
    </w:p>
    <w:p w:rsidR="004920E5" w:rsidRPr="004920E5" w:rsidRDefault="004920E5" w:rsidP="004920E5">
      <w:pPr>
        <w:tabs>
          <w:tab w:val="left" w:pos="2925"/>
        </w:tabs>
        <w:rPr>
          <w:rFonts w:ascii="Arial" w:hAnsi="Arial" w:cs="Arial"/>
          <w:lang w:val="pt-BR"/>
        </w:rPr>
      </w:pPr>
    </w:p>
    <w:p w:rsidR="004920E5" w:rsidRPr="004920E5" w:rsidRDefault="004920E5" w:rsidP="004920E5">
      <w:pPr>
        <w:tabs>
          <w:tab w:val="left" w:pos="2925"/>
        </w:tabs>
        <w:rPr>
          <w:rFonts w:ascii="Arial" w:hAnsi="Arial" w:cs="Arial"/>
          <w:lang w:val="pt-BR"/>
        </w:rPr>
      </w:pPr>
    </w:p>
    <w:p w:rsidR="004920E5" w:rsidRPr="004920E5" w:rsidRDefault="004920E5" w:rsidP="004920E5">
      <w:pPr>
        <w:tabs>
          <w:tab w:val="left" w:pos="2925"/>
        </w:tabs>
        <w:rPr>
          <w:rFonts w:ascii="Arial" w:hAnsi="Arial" w:cs="Arial"/>
          <w:lang w:val="pt-BR"/>
        </w:rPr>
      </w:pPr>
    </w:p>
    <w:p w:rsidR="004920E5" w:rsidRPr="004920E5" w:rsidRDefault="004920E5" w:rsidP="004920E5">
      <w:pPr>
        <w:jc w:val="center"/>
        <w:rPr>
          <w:rFonts w:ascii="Arial" w:hAnsi="Arial" w:cs="Arial"/>
          <w:b/>
          <w:lang w:val="it-IT"/>
        </w:rPr>
      </w:pPr>
      <w:r w:rsidRPr="004920E5">
        <w:rPr>
          <w:rFonts w:ascii="Arial" w:hAnsi="Arial" w:cs="Arial"/>
          <w:b/>
          <w:lang w:val="it-IT"/>
        </w:rPr>
        <w:t xml:space="preserve">HƯỚNG DẪN CHẤM </w:t>
      </w:r>
    </w:p>
    <w:p w:rsidR="004920E5" w:rsidRPr="004920E5" w:rsidRDefault="004920E5" w:rsidP="004920E5">
      <w:pPr>
        <w:jc w:val="both"/>
        <w:rPr>
          <w:rFonts w:ascii="Arial" w:hAnsi="Arial" w:cs="Arial"/>
          <w:b/>
          <w:lang w:val="it-IT"/>
        </w:rPr>
      </w:pPr>
    </w:p>
    <w:tbl>
      <w:tblPr>
        <w:tblW w:w="97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6"/>
        <w:gridCol w:w="5023"/>
        <w:gridCol w:w="2706"/>
        <w:gridCol w:w="1095"/>
      </w:tblGrid>
      <w:tr w:rsidR="004920E5" w:rsidRPr="004920E5" w:rsidTr="004920E5">
        <w:tc>
          <w:tcPr>
            <w:tcW w:w="966" w:type="dxa"/>
            <w:tcBorders>
              <w:top w:val="single" w:sz="4" w:space="0" w:color="auto"/>
              <w:left w:val="single" w:sz="4" w:space="0" w:color="auto"/>
              <w:bottom w:val="single" w:sz="4" w:space="0" w:color="auto"/>
              <w:right w:val="single" w:sz="4" w:space="0" w:color="auto"/>
            </w:tcBorders>
            <w:vAlign w:val="center"/>
            <w:hideMark/>
          </w:tcPr>
          <w:p w:rsidR="004920E5" w:rsidRPr="004920E5" w:rsidRDefault="004920E5">
            <w:pPr>
              <w:spacing w:line="360" w:lineRule="exact"/>
              <w:jc w:val="center"/>
              <w:rPr>
                <w:rFonts w:ascii="Arial" w:hAnsi="Arial" w:cs="Arial"/>
                <w:b/>
              </w:rPr>
            </w:pPr>
            <w:r w:rsidRPr="004920E5">
              <w:rPr>
                <w:rFonts w:ascii="Arial" w:hAnsi="Arial" w:cs="Arial"/>
                <w:b/>
              </w:rPr>
              <w:t>Câu</w:t>
            </w:r>
          </w:p>
        </w:tc>
        <w:tc>
          <w:tcPr>
            <w:tcW w:w="7709" w:type="dxa"/>
            <w:gridSpan w:val="2"/>
            <w:tcBorders>
              <w:top w:val="single" w:sz="4" w:space="0" w:color="auto"/>
              <w:left w:val="single" w:sz="4" w:space="0" w:color="auto"/>
              <w:bottom w:val="single" w:sz="4" w:space="0" w:color="auto"/>
              <w:right w:val="single" w:sz="4" w:space="0" w:color="auto"/>
            </w:tcBorders>
            <w:hideMark/>
          </w:tcPr>
          <w:p w:rsidR="004920E5" w:rsidRPr="004920E5" w:rsidRDefault="004920E5">
            <w:pPr>
              <w:spacing w:line="360" w:lineRule="exact"/>
              <w:jc w:val="center"/>
              <w:rPr>
                <w:rFonts w:ascii="Arial" w:hAnsi="Arial" w:cs="Arial"/>
                <w:b/>
              </w:rPr>
            </w:pPr>
            <w:r w:rsidRPr="004920E5">
              <w:rPr>
                <w:rFonts w:ascii="Arial" w:hAnsi="Arial" w:cs="Arial"/>
                <w:b/>
              </w:rPr>
              <w:t>Nội dung chính</w:t>
            </w:r>
          </w:p>
        </w:tc>
        <w:tc>
          <w:tcPr>
            <w:tcW w:w="1105" w:type="dxa"/>
            <w:tcBorders>
              <w:top w:val="single" w:sz="4" w:space="0" w:color="auto"/>
              <w:left w:val="single" w:sz="4" w:space="0" w:color="auto"/>
              <w:bottom w:val="single" w:sz="4" w:space="0" w:color="auto"/>
              <w:right w:val="single" w:sz="4" w:space="0" w:color="auto"/>
            </w:tcBorders>
            <w:vAlign w:val="center"/>
            <w:hideMark/>
          </w:tcPr>
          <w:p w:rsidR="004920E5" w:rsidRPr="004920E5" w:rsidRDefault="004920E5">
            <w:pPr>
              <w:spacing w:line="360" w:lineRule="exact"/>
              <w:jc w:val="center"/>
              <w:rPr>
                <w:rFonts w:ascii="Arial" w:hAnsi="Arial" w:cs="Arial"/>
                <w:b/>
              </w:rPr>
            </w:pPr>
            <w:r w:rsidRPr="004920E5">
              <w:rPr>
                <w:rFonts w:ascii="Arial" w:hAnsi="Arial" w:cs="Arial"/>
                <w:b/>
              </w:rPr>
              <w:t>Điểm</w:t>
            </w:r>
          </w:p>
        </w:tc>
      </w:tr>
      <w:tr w:rsidR="004920E5" w:rsidRPr="004920E5" w:rsidTr="004920E5">
        <w:trPr>
          <w:trHeight w:val="540"/>
        </w:trPr>
        <w:tc>
          <w:tcPr>
            <w:tcW w:w="966" w:type="dxa"/>
            <w:tcBorders>
              <w:top w:val="single" w:sz="4" w:space="0" w:color="auto"/>
              <w:left w:val="single" w:sz="4" w:space="0" w:color="auto"/>
              <w:bottom w:val="single" w:sz="4" w:space="0" w:color="auto"/>
              <w:right w:val="single" w:sz="4" w:space="0" w:color="auto"/>
            </w:tcBorders>
            <w:vAlign w:val="center"/>
            <w:hideMark/>
          </w:tcPr>
          <w:p w:rsidR="004920E5" w:rsidRPr="004920E5" w:rsidRDefault="004920E5">
            <w:pPr>
              <w:spacing w:line="360" w:lineRule="exact"/>
              <w:jc w:val="center"/>
              <w:rPr>
                <w:rFonts w:ascii="Arial" w:hAnsi="Arial" w:cs="Arial"/>
                <w:b/>
              </w:rPr>
            </w:pPr>
            <w:r w:rsidRPr="004920E5">
              <w:rPr>
                <w:rFonts w:ascii="Arial" w:hAnsi="Arial" w:cs="Arial"/>
                <w:b/>
              </w:rPr>
              <w:t>1</w:t>
            </w:r>
          </w:p>
          <w:p w:rsidR="004920E5" w:rsidRPr="004920E5" w:rsidRDefault="004920E5">
            <w:pPr>
              <w:spacing w:line="360" w:lineRule="exact"/>
              <w:jc w:val="center"/>
              <w:rPr>
                <w:rFonts w:ascii="Arial" w:hAnsi="Arial" w:cs="Arial"/>
                <w:i/>
              </w:rPr>
            </w:pPr>
            <w:r w:rsidRPr="004920E5">
              <w:rPr>
                <w:rFonts w:ascii="Arial" w:hAnsi="Arial" w:cs="Arial"/>
                <w:i/>
              </w:rPr>
              <w:t>1,5đ</w:t>
            </w:r>
          </w:p>
        </w:tc>
        <w:tc>
          <w:tcPr>
            <w:tcW w:w="7709" w:type="dxa"/>
            <w:gridSpan w:val="2"/>
            <w:tcBorders>
              <w:top w:val="single" w:sz="4" w:space="0" w:color="auto"/>
              <w:left w:val="single" w:sz="4" w:space="0" w:color="auto"/>
              <w:bottom w:val="single" w:sz="4" w:space="0" w:color="auto"/>
              <w:right w:val="single" w:sz="4" w:space="0" w:color="auto"/>
            </w:tcBorders>
            <w:vAlign w:val="center"/>
            <w:hideMark/>
          </w:tcPr>
          <w:p w:rsidR="004920E5" w:rsidRPr="004920E5" w:rsidRDefault="004920E5">
            <w:pPr>
              <w:spacing w:line="360" w:lineRule="auto"/>
              <w:rPr>
                <w:rFonts w:ascii="Arial" w:hAnsi="Arial" w:cs="Arial"/>
                <w:position w:val="-30"/>
              </w:rPr>
            </w:pPr>
            <w:r w:rsidRPr="004920E5">
              <w:rPr>
                <w:rFonts w:ascii="Arial" w:hAnsi="Arial" w:cs="Arial"/>
                <w:position w:val="-30"/>
              </w:rPr>
              <w:object w:dxaOrig="1680" w:dyaOrig="720">
                <v:shape id="_x0000_i1028" type="#_x0000_t75" style="width:84pt;height:36pt" o:ole="">
                  <v:imagedata r:id="rId5" o:title=""/>
                </v:shape>
                <o:OLEObject Type="Embed" ProgID="Equation.DSMT4" ShapeID="_x0000_i1028" DrawAspect="Content" ObjectID="_1706354441" r:id="rId11"/>
              </w:object>
            </w:r>
            <w:r w:rsidRPr="004920E5">
              <w:rPr>
                <w:rFonts w:ascii="Arial" w:hAnsi="Arial" w:cs="Arial"/>
              </w:rPr>
              <w:t xml:space="preserve"> </w:t>
            </w:r>
            <w:r w:rsidRPr="004920E5">
              <w:rPr>
                <w:rFonts w:ascii="Arial" w:hAnsi="Arial" w:cs="Arial"/>
                <w:position w:val="-6"/>
              </w:rPr>
              <w:object w:dxaOrig="345" w:dyaOrig="240">
                <v:shape id="_x0000_i1029" type="#_x0000_t75" style="width:17.25pt;height:12pt" o:ole="">
                  <v:imagedata r:id="rId12" o:title=""/>
                </v:shape>
                <o:OLEObject Type="Embed" ProgID="Equation.DSMT4" ShapeID="_x0000_i1029" DrawAspect="Content" ObjectID="_1706354442" r:id="rId13"/>
              </w:object>
            </w:r>
            <w:r w:rsidRPr="004920E5">
              <w:rPr>
                <w:rFonts w:ascii="Arial" w:hAnsi="Arial" w:cs="Arial"/>
              </w:rPr>
              <w:t xml:space="preserve"> </w:t>
            </w:r>
            <w:r w:rsidRPr="004920E5">
              <w:rPr>
                <w:rFonts w:ascii="Arial" w:hAnsi="Arial" w:cs="Arial"/>
                <w:position w:val="-30"/>
              </w:rPr>
              <w:object w:dxaOrig="1365" w:dyaOrig="720">
                <v:shape id="_x0000_i1030" type="#_x0000_t75" style="width:68.25pt;height:36pt" o:ole="">
                  <v:imagedata r:id="rId14" o:title=""/>
                </v:shape>
                <o:OLEObject Type="Embed" ProgID="Equation.DSMT4" ShapeID="_x0000_i1030" DrawAspect="Content" ObjectID="_1706354443" r:id="rId15"/>
              </w:object>
            </w:r>
            <w:r w:rsidRPr="004920E5">
              <w:rPr>
                <w:rFonts w:ascii="Arial" w:hAnsi="Arial" w:cs="Arial"/>
              </w:rPr>
              <w:t xml:space="preserve"> </w:t>
            </w:r>
            <w:r w:rsidRPr="004920E5">
              <w:rPr>
                <w:rFonts w:ascii="Arial" w:hAnsi="Arial" w:cs="Arial"/>
                <w:position w:val="-6"/>
              </w:rPr>
              <w:object w:dxaOrig="345" w:dyaOrig="240">
                <v:shape id="_x0000_i1031" type="#_x0000_t75" style="width:17.25pt;height:12pt" o:ole="">
                  <v:imagedata r:id="rId12" o:title=""/>
                </v:shape>
                <o:OLEObject Type="Embed" ProgID="Equation.DSMT4" ShapeID="_x0000_i1031" DrawAspect="Content" ObjectID="_1706354444" r:id="rId16"/>
              </w:object>
            </w:r>
            <w:r w:rsidRPr="004920E5">
              <w:rPr>
                <w:rFonts w:ascii="Arial" w:hAnsi="Arial" w:cs="Arial"/>
              </w:rPr>
              <w:t xml:space="preserve"> </w:t>
            </w:r>
            <w:r w:rsidRPr="004920E5">
              <w:rPr>
                <w:rFonts w:ascii="Arial" w:hAnsi="Arial" w:cs="Arial"/>
                <w:position w:val="-30"/>
              </w:rPr>
              <w:object w:dxaOrig="1125" w:dyaOrig="720">
                <v:shape id="_x0000_i1032" type="#_x0000_t75" style="width:56.25pt;height:36pt" o:ole="">
                  <v:imagedata r:id="rId17" o:title=""/>
                </v:shape>
                <o:OLEObject Type="Embed" ProgID="Equation.DSMT4" ShapeID="_x0000_i1032" DrawAspect="Content" ObjectID="_1706354445" r:id="rId18"/>
              </w:object>
            </w:r>
            <w:r w:rsidRPr="004920E5">
              <w:rPr>
                <w:rFonts w:ascii="Arial" w:hAnsi="Arial" w:cs="Arial"/>
              </w:rPr>
              <w:t xml:space="preserve"> </w:t>
            </w:r>
            <w:r w:rsidRPr="004920E5">
              <w:rPr>
                <w:rFonts w:ascii="Arial" w:hAnsi="Arial" w:cs="Arial"/>
                <w:position w:val="-6"/>
              </w:rPr>
              <w:object w:dxaOrig="345" w:dyaOrig="240">
                <v:shape id="_x0000_i1033" type="#_x0000_t75" style="width:17.25pt;height:12pt" o:ole="">
                  <v:imagedata r:id="rId12" o:title=""/>
                </v:shape>
                <o:OLEObject Type="Embed" ProgID="Equation.DSMT4" ShapeID="_x0000_i1033" DrawAspect="Content" ObjectID="_1706354446" r:id="rId19"/>
              </w:object>
            </w:r>
            <w:r w:rsidRPr="004920E5">
              <w:rPr>
                <w:rFonts w:ascii="Arial" w:hAnsi="Arial" w:cs="Arial"/>
              </w:rPr>
              <w:t xml:space="preserve"> </w:t>
            </w:r>
            <w:r w:rsidRPr="004920E5">
              <w:rPr>
                <w:rFonts w:ascii="Arial" w:hAnsi="Arial" w:cs="Arial"/>
                <w:position w:val="-30"/>
              </w:rPr>
              <w:object w:dxaOrig="1125" w:dyaOrig="720">
                <v:shape id="_x0000_i1034" type="#_x0000_t75" style="width:56.25pt;height:36pt" o:ole="">
                  <v:imagedata r:id="rId20" o:title=""/>
                </v:shape>
                <o:OLEObject Type="Embed" ProgID="Equation.DSMT4" ShapeID="_x0000_i1034" DrawAspect="Content" ObjectID="_1706354447" r:id="rId21"/>
              </w:object>
            </w:r>
          </w:p>
          <w:p w:rsidR="004920E5" w:rsidRPr="004920E5" w:rsidRDefault="004920E5">
            <w:pPr>
              <w:spacing w:line="360" w:lineRule="auto"/>
              <w:rPr>
                <w:rFonts w:ascii="Arial" w:hAnsi="Arial" w:cs="Arial"/>
                <w:position w:val="-30"/>
              </w:rPr>
            </w:pPr>
            <w:r w:rsidRPr="004920E5">
              <w:rPr>
                <w:rFonts w:ascii="Arial" w:hAnsi="Arial" w:cs="Arial"/>
                <w:position w:val="-6"/>
              </w:rPr>
              <w:object w:dxaOrig="345" w:dyaOrig="240">
                <v:shape id="_x0000_i1035" type="#_x0000_t75" style="width:17.25pt;height:12pt" o:ole="">
                  <v:imagedata r:id="rId12" o:title=""/>
                </v:shape>
                <o:OLEObject Type="Embed" ProgID="Equation.DSMT4" ShapeID="_x0000_i1035" DrawAspect="Content" ObjectID="_1706354448" r:id="rId22"/>
              </w:object>
            </w:r>
            <w:r w:rsidRPr="004920E5">
              <w:rPr>
                <w:rFonts w:ascii="Arial" w:hAnsi="Arial" w:cs="Arial"/>
                <w:position w:val="-30"/>
              </w:rPr>
              <w:object w:dxaOrig="1185" w:dyaOrig="720">
                <v:shape id="_x0000_i1036" type="#_x0000_t75" style="width:59.25pt;height:36pt" o:ole="">
                  <v:imagedata r:id="rId23" o:title=""/>
                </v:shape>
                <o:OLEObject Type="Embed" ProgID="Equation.DSMT4" ShapeID="_x0000_i1036" DrawAspect="Content" ObjectID="_1706354449" r:id="rId24"/>
              </w:object>
            </w:r>
            <w:r w:rsidRPr="004920E5">
              <w:rPr>
                <w:rFonts w:ascii="Arial" w:hAnsi="Arial" w:cs="Arial"/>
                <w:position w:val="-6"/>
              </w:rPr>
              <w:object w:dxaOrig="345" w:dyaOrig="240">
                <v:shape id="_x0000_i1037" type="#_x0000_t75" style="width:17.25pt;height:12pt" o:ole="">
                  <v:imagedata r:id="rId12" o:title=""/>
                </v:shape>
                <o:OLEObject Type="Embed" ProgID="Equation.DSMT4" ShapeID="_x0000_i1037" DrawAspect="Content" ObjectID="_1706354450" r:id="rId25"/>
              </w:object>
            </w:r>
            <w:r w:rsidRPr="004920E5">
              <w:rPr>
                <w:rFonts w:ascii="Arial" w:hAnsi="Arial" w:cs="Arial"/>
                <w:position w:val="-30"/>
              </w:rPr>
              <w:object w:dxaOrig="960" w:dyaOrig="720">
                <v:shape id="_x0000_i1038" type="#_x0000_t75" style="width:48pt;height:36pt" o:ole="">
                  <v:imagedata r:id="rId26" o:title=""/>
                </v:shape>
                <o:OLEObject Type="Embed" ProgID="Equation.DSMT4" ShapeID="_x0000_i1038" DrawAspect="Content" ObjectID="_1706354451" r:id="rId27"/>
              </w:object>
            </w:r>
            <w:r w:rsidRPr="004920E5">
              <w:rPr>
                <w:rFonts w:ascii="Arial" w:hAnsi="Arial" w:cs="Arial"/>
                <w:position w:val="-6"/>
              </w:rPr>
              <w:object w:dxaOrig="345" w:dyaOrig="240">
                <v:shape id="_x0000_i1039" type="#_x0000_t75" style="width:17.25pt;height:12pt" o:ole="">
                  <v:imagedata r:id="rId12" o:title=""/>
                </v:shape>
                <o:OLEObject Type="Embed" ProgID="Equation.DSMT4" ShapeID="_x0000_i1039" DrawAspect="Content" ObjectID="_1706354452" r:id="rId28"/>
              </w:object>
            </w:r>
            <w:r w:rsidRPr="004920E5">
              <w:rPr>
                <w:rFonts w:ascii="Arial" w:hAnsi="Arial" w:cs="Arial"/>
              </w:rPr>
              <w:t xml:space="preserve">   </w:t>
            </w:r>
            <w:r w:rsidRPr="004920E5">
              <w:rPr>
                <w:rFonts w:ascii="Arial" w:hAnsi="Arial" w:cs="Arial"/>
                <w:position w:val="-30"/>
              </w:rPr>
              <w:object w:dxaOrig="705" w:dyaOrig="720">
                <v:shape id="_x0000_i1040" type="#_x0000_t75" style="width:35.25pt;height:36pt" o:ole="">
                  <v:imagedata r:id="rId29" o:title=""/>
                </v:shape>
                <o:OLEObject Type="Embed" ProgID="Equation.DSMT4" ShapeID="_x0000_i1040" DrawAspect="Content" ObjectID="_1706354453" r:id="rId30"/>
              </w:object>
            </w:r>
          </w:p>
          <w:p w:rsidR="004920E5" w:rsidRPr="004920E5" w:rsidRDefault="004920E5">
            <w:pPr>
              <w:spacing w:line="360" w:lineRule="auto"/>
              <w:rPr>
                <w:rFonts w:ascii="Arial" w:hAnsi="Arial" w:cs="Arial"/>
              </w:rPr>
            </w:pPr>
            <w:r w:rsidRPr="004920E5">
              <w:rPr>
                <w:rFonts w:ascii="Arial" w:hAnsi="Arial" w:cs="Arial"/>
                <w:position w:val="-30"/>
              </w:rPr>
              <w:object w:dxaOrig="1620" w:dyaOrig="720">
                <v:shape id="_x0000_i1041" type="#_x0000_t75" style="width:81pt;height:36pt" o:ole="">
                  <v:imagedata r:id="rId7" o:title=""/>
                </v:shape>
                <o:OLEObject Type="Embed" ProgID="Equation.DSMT4" ShapeID="_x0000_i1041" DrawAspect="Content" ObjectID="_1706354454" r:id="rId31"/>
              </w:object>
            </w:r>
            <w:r w:rsidRPr="004920E5">
              <w:rPr>
                <w:rFonts w:ascii="Arial" w:hAnsi="Arial" w:cs="Arial"/>
              </w:rPr>
              <w:t xml:space="preserve"> </w:t>
            </w:r>
            <w:r w:rsidRPr="004920E5">
              <w:rPr>
                <w:rFonts w:ascii="Arial" w:hAnsi="Arial" w:cs="Arial"/>
                <w:position w:val="-6"/>
              </w:rPr>
              <w:object w:dxaOrig="345" w:dyaOrig="240">
                <v:shape id="_x0000_i1042" type="#_x0000_t75" style="width:17.25pt;height:12pt" o:ole="">
                  <v:imagedata r:id="rId12" o:title=""/>
                </v:shape>
                <o:OLEObject Type="Embed" ProgID="Equation.DSMT4" ShapeID="_x0000_i1042" DrawAspect="Content" ObjectID="_1706354455" r:id="rId32"/>
              </w:object>
            </w:r>
            <w:r w:rsidRPr="004920E5">
              <w:rPr>
                <w:rFonts w:ascii="Arial" w:hAnsi="Arial" w:cs="Arial"/>
              </w:rPr>
              <w:t xml:space="preserve"> </w:t>
            </w:r>
            <w:r w:rsidRPr="004920E5">
              <w:rPr>
                <w:rFonts w:ascii="Arial" w:hAnsi="Arial" w:cs="Arial"/>
                <w:position w:val="-30"/>
              </w:rPr>
              <w:object w:dxaOrig="1485" w:dyaOrig="720">
                <v:shape id="_x0000_i1043" type="#_x0000_t75" style="width:74.25pt;height:36pt" o:ole="">
                  <v:imagedata r:id="rId33" o:title=""/>
                </v:shape>
                <o:OLEObject Type="Embed" ProgID="Equation.DSMT4" ShapeID="_x0000_i1043" DrawAspect="Content" ObjectID="_1706354456" r:id="rId34"/>
              </w:object>
            </w:r>
            <w:r w:rsidRPr="004920E5">
              <w:rPr>
                <w:rFonts w:ascii="Arial" w:hAnsi="Arial" w:cs="Arial"/>
              </w:rPr>
              <w:t xml:space="preserve"> </w:t>
            </w:r>
          </w:p>
          <w:p w:rsidR="004920E5" w:rsidRPr="004920E5" w:rsidRDefault="004920E5">
            <w:pPr>
              <w:spacing w:line="360" w:lineRule="auto"/>
              <w:rPr>
                <w:rFonts w:ascii="Arial" w:hAnsi="Arial" w:cs="Arial"/>
                <w:b/>
              </w:rPr>
            </w:pPr>
            <w:r w:rsidRPr="004920E5">
              <w:rPr>
                <w:rFonts w:ascii="Arial" w:hAnsi="Arial" w:cs="Arial"/>
                <w:position w:val="-6"/>
              </w:rPr>
              <w:object w:dxaOrig="345" w:dyaOrig="240">
                <v:shape id="_x0000_i1044" type="#_x0000_t75" style="width:17.25pt;height:12pt" o:ole="">
                  <v:imagedata r:id="rId12" o:title=""/>
                </v:shape>
                <o:OLEObject Type="Embed" ProgID="Equation.DSMT4" ShapeID="_x0000_i1044" DrawAspect="Content" ObjectID="_1706354457" r:id="rId35"/>
              </w:object>
            </w:r>
            <w:r w:rsidRPr="004920E5">
              <w:rPr>
                <w:rFonts w:ascii="Arial" w:hAnsi="Arial" w:cs="Arial"/>
              </w:rPr>
              <w:t xml:space="preserve"> </w:t>
            </w:r>
            <w:r w:rsidRPr="004920E5">
              <w:rPr>
                <w:rFonts w:ascii="Arial" w:hAnsi="Arial" w:cs="Arial"/>
                <w:position w:val="-30"/>
              </w:rPr>
              <w:object w:dxaOrig="1335" w:dyaOrig="720">
                <v:shape id="_x0000_i1045" type="#_x0000_t75" style="width:66.75pt;height:36pt" o:ole="">
                  <v:imagedata r:id="rId36" o:title=""/>
                </v:shape>
                <o:OLEObject Type="Embed" ProgID="Equation.DSMT4" ShapeID="_x0000_i1045" DrawAspect="Content" ObjectID="_1706354458" r:id="rId37"/>
              </w:object>
            </w:r>
            <w:r w:rsidRPr="004920E5">
              <w:rPr>
                <w:rFonts w:ascii="Arial" w:hAnsi="Arial" w:cs="Arial"/>
              </w:rPr>
              <w:t xml:space="preserve"> </w:t>
            </w:r>
            <w:r w:rsidRPr="004920E5">
              <w:rPr>
                <w:rFonts w:ascii="Arial" w:hAnsi="Arial" w:cs="Arial"/>
                <w:position w:val="-6"/>
              </w:rPr>
              <w:object w:dxaOrig="345" w:dyaOrig="240">
                <v:shape id="_x0000_i1046" type="#_x0000_t75" style="width:17.25pt;height:12pt" o:ole="">
                  <v:imagedata r:id="rId12" o:title=""/>
                </v:shape>
                <o:OLEObject Type="Embed" ProgID="Equation.DSMT4" ShapeID="_x0000_i1046" DrawAspect="Content" ObjectID="_1706354459" r:id="rId38"/>
              </w:object>
            </w:r>
            <w:r w:rsidRPr="004920E5">
              <w:rPr>
                <w:rFonts w:ascii="Arial" w:hAnsi="Arial" w:cs="Arial"/>
              </w:rPr>
              <w:t xml:space="preserve"> </w:t>
            </w:r>
            <w:r w:rsidRPr="004920E5">
              <w:rPr>
                <w:rFonts w:ascii="Arial" w:hAnsi="Arial" w:cs="Arial"/>
                <w:position w:val="-30"/>
              </w:rPr>
              <w:object w:dxaOrig="1335" w:dyaOrig="720">
                <v:shape id="_x0000_i1047" type="#_x0000_t75" style="width:66.75pt;height:36pt" o:ole="">
                  <v:imagedata r:id="rId39" o:title=""/>
                </v:shape>
                <o:OLEObject Type="Embed" ProgID="Equation.DSMT4" ShapeID="_x0000_i1047" DrawAspect="Content" ObjectID="_1706354460" r:id="rId40"/>
              </w:object>
            </w:r>
          </w:p>
        </w:tc>
        <w:tc>
          <w:tcPr>
            <w:tcW w:w="1105" w:type="dxa"/>
            <w:tcBorders>
              <w:top w:val="single" w:sz="4" w:space="0" w:color="auto"/>
              <w:left w:val="single" w:sz="4" w:space="0" w:color="auto"/>
              <w:bottom w:val="single" w:sz="4" w:space="0" w:color="auto"/>
              <w:right w:val="single" w:sz="4" w:space="0" w:color="auto"/>
            </w:tcBorders>
            <w:vAlign w:val="center"/>
          </w:tcPr>
          <w:p w:rsidR="004920E5" w:rsidRPr="004920E5" w:rsidRDefault="004920E5">
            <w:pPr>
              <w:spacing w:line="360" w:lineRule="exact"/>
              <w:jc w:val="center"/>
              <w:rPr>
                <w:rFonts w:ascii="Arial" w:hAnsi="Arial" w:cs="Arial"/>
                <w:i/>
              </w:rPr>
            </w:pPr>
            <w:r w:rsidRPr="004920E5">
              <w:rPr>
                <w:rFonts w:ascii="Arial" w:hAnsi="Arial" w:cs="Arial"/>
                <w:i/>
              </w:rPr>
              <w:t>0,5</w:t>
            </w:r>
          </w:p>
          <w:p w:rsidR="004920E5" w:rsidRPr="004920E5" w:rsidRDefault="004920E5">
            <w:pPr>
              <w:spacing w:line="360" w:lineRule="exact"/>
              <w:jc w:val="center"/>
              <w:rPr>
                <w:rFonts w:ascii="Arial" w:hAnsi="Arial" w:cs="Arial"/>
                <w:i/>
              </w:rPr>
            </w:pPr>
          </w:p>
          <w:p w:rsidR="004920E5" w:rsidRPr="004920E5" w:rsidRDefault="004920E5">
            <w:pPr>
              <w:spacing w:line="360" w:lineRule="exact"/>
              <w:jc w:val="center"/>
              <w:rPr>
                <w:rFonts w:ascii="Arial" w:hAnsi="Arial" w:cs="Arial"/>
                <w:i/>
              </w:rPr>
            </w:pPr>
            <w:r w:rsidRPr="004920E5">
              <w:rPr>
                <w:rFonts w:ascii="Arial" w:hAnsi="Arial" w:cs="Arial"/>
                <w:i/>
              </w:rPr>
              <w:t>0,25</w:t>
            </w:r>
          </w:p>
          <w:p w:rsidR="004920E5" w:rsidRPr="004920E5" w:rsidRDefault="004920E5">
            <w:pPr>
              <w:spacing w:line="360" w:lineRule="exact"/>
              <w:jc w:val="center"/>
              <w:rPr>
                <w:rFonts w:ascii="Arial" w:hAnsi="Arial" w:cs="Arial"/>
                <w:i/>
              </w:rPr>
            </w:pPr>
          </w:p>
          <w:p w:rsidR="004920E5" w:rsidRPr="004920E5" w:rsidRDefault="004920E5">
            <w:pPr>
              <w:spacing w:line="360" w:lineRule="exact"/>
              <w:jc w:val="center"/>
              <w:rPr>
                <w:rFonts w:ascii="Arial" w:hAnsi="Arial" w:cs="Arial"/>
                <w:i/>
              </w:rPr>
            </w:pPr>
          </w:p>
          <w:p w:rsidR="004920E5" w:rsidRPr="004920E5" w:rsidRDefault="004920E5">
            <w:pPr>
              <w:spacing w:line="360" w:lineRule="exact"/>
              <w:jc w:val="center"/>
              <w:rPr>
                <w:rFonts w:ascii="Arial" w:hAnsi="Arial" w:cs="Arial"/>
                <w:i/>
              </w:rPr>
            </w:pPr>
            <w:r w:rsidRPr="004920E5">
              <w:rPr>
                <w:rFonts w:ascii="Arial" w:hAnsi="Arial" w:cs="Arial"/>
                <w:i/>
              </w:rPr>
              <w:t>0,5</w:t>
            </w:r>
          </w:p>
          <w:p w:rsidR="004920E5" w:rsidRPr="004920E5" w:rsidRDefault="004920E5">
            <w:pPr>
              <w:spacing w:line="360" w:lineRule="exact"/>
              <w:jc w:val="center"/>
              <w:rPr>
                <w:rFonts w:ascii="Arial" w:hAnsi="Arial" w:cs="Arial"/>
                <w:i/>
              </w:rPr>
            </w:pPr>
          </w:p>
          <w:p w:rsidR="004920E5" w:rsidRPr="004920E5" w:rsidRDefault="004920E5">
            <w:pPr>
              <w:spacing w:line="360" w:lineRule="exact"/>
              <w:jc w:val="center"/>
              <w:rPr>
                <w:rFonts w:ascii="Arial" w:hAnsi="Arial" w:cs="Arial"/>
                <w:i/>
              </w:rPr>
            </w:pPr>
            <w:r w:rsidRPr="004920E5">
              <w:rPr>
                <w:rFonts w:ascii="Arial" w:hAnsi="Arial" w:cs="Arial"/>
                <w:i/>
              </w:rPr>
              <w:t>0,25</w:t>
            </w:r>
          </w:p>
        </w:tc>
      </w:tr>
      <w:tr w:rsidR="004920E5" w:rsidRPr="004920E5" w:rsidTr="004920E5">
        <w:tc>
          <w:tcPr>
            <w:tcW w:w="966" w:type="dxa"/>
            <w:tcBorders>
              <w:top w:val="single" w:sz="4" w:space="0" w:color="auto"/>
              <w:left w:val="single" w:sz="4" w:space="0" w:color="auto"/>
              <w:bottom w:val="single" w:sz="4" w:space="0" w:color="auto"/>
              <w:right w:val="single" w:sz="4" w:space="0" w:color="auto"/>
            </w:tcBorders>
            <w:vAlign w:val="center"/>
            <w:hideMark/>
          </w:tcPr>
          <w:p w:rsidR="004920E5" w:rsidRPr="004920E5" w:rsidRDefault="004920E5">
            <w:pPr>
              <w:spacing w:line="360" w:lineRule="exact"/>
              <w:jc w:val="center"/>
              <w:rPr>
                <w:rFonts w:ascii="Arial" w:hAnsi="Arial" w:cs="Arial"/>
                <w:b/>
              </w:rPr>
            </w:pPr>
            <w:r w:rsidRPr="004920E5">
              <w:rPr>
                <w:rFonts w:ascii="Arial" w:hAnsi="Arial" w:cs="Arial"/>
                <w:b/>
              </w:rPr>
              <w:t>2</w:t>
            </w:r>
          </w:p>
          <w:p w:rsidR="004920E5" w:rsidRPr="004920E5" w:rsidRDefault="004920E5">
            <w:pPr>
              <w:spacing w:line="360" w:lineRule="exact"/>
              <w:jc w:val="center"/>
              <w:rPr>
                <w:rFonts w:ascii="Arial" w:hAnsi="Arial" w:cs="Arial"/>
                <w:i/>
              </w:rPr>
            </w:pPr>
            <w:r w:rsidRPr="004920E5">
              <w:rPr>
                <w:rFonts w:ascii="Arial" w:hAnsi="Arial" w:cs="Arial"/>
                <w:i/>
              </w:rPr>
              <w:t>2,0đ</w:t>
            </w:r>
          </w:p>
        </w:tc>
        <w:tc>
          <w:tcPr>
            <w:tcW w:w="7709" w:type="dxa"/>
            <w:gridSpan w:val="2"/>
            <w:tcBorders>
              <w:top w:val="single" w:sz="4" w:space="0" w:color="auto"/>
              <w:left w:val="single" w:sz="4" w:space="0" w:color="auto"/>
              <w:bottom w:val="single" w:sz="4" w:space="0" w:color="auto"/>
              <w:right w:val="single" w:sz="4" w:space="0" w:color="auto"/>
            </w:tcBorders>
            <w:hideMark/>
          </w:tcPr>
          <w:p w:rsidR="004920E5" w:rsidRPr="004920E5" w:rsidRDefault="004920E5">
            <w:pPr>
              <w:spacing w:line="276" w:lineRule="auto"/>
              <w:jc w:val="both"/>
              <w:rPr>
                <w:rFonts w:ascii="Arial" w:hAnsi="Arial" w:cs="Arial"/>
              </w:rPr>
            </w:pPr>
            <w:r w:rsidRPr="004920E5">
              <w:rPr>
                <w:rFonts w:ascii="Arial" w:hAnsi="Arial" w:cs="Arial"/>
              </w:rPr>
              <w:t>Đổi 3 giờ 45 phút = 3,75 giờ</w:t>
            </w:r>
          </w:p>
          <w:p w:rsidR="004920E5" w:rsidRPr="004920E5" w:rsidRDefault="004920E5">
            <w:pPr>
              <w:spacing w:line="276" w:lineRule="auto"/>
              <w:jc w:val="both"/>
              <w:rPr>
                <w:rFonts w:ascii="Arial" w:hAnsi="Arial" w:cs="Arial"/>
              </w:rPr>
            </w:pPr>
            <w:r w:rsidRPr="004920E5">
              <w:rPr>
                <w:rFonts w:ascii="Arial" w:hAnsi="Arial" w:cs="Arial"/>
              </w:rPr>
              <w:t>Gọi vận tốc xe lửa thứ nhất là x (km/h) (x &gt; 0)</w:t>
            </w:r>
          </w:p>
          <w:p w:rsidR="004920E5" w:rsidRPr="004920E5" w:rsidRDefault="004920E5">
            <w:pPr>
              <w:spacing w:line="276" w:lineRule="auto"/>
              <w:jc w:val="both"/>
              <w:rPr>
                <w:rFonts w:ascii="Arial" w:hAnsi="Arial" w:cs="Arial"/>
                <w:lang w:val="fr-FR"/>
              </w:rPr>
            </w:pPr>
            <w:r w:rsidRPr="004920E5">
              <w:rPr>
                <w:rFonts w:ascii="Arial" w:hAnsi="Arial" w:cs="Arial"/>
                <w:lang w:val="fr-FR"/>
              </w:rPr>
              <w:t>Gọi vận tốc xe lửa thứ hai là y (km/h) (y &gt;0)</w:t>
            </w:r>
          </w:p>
          <w:p w:rsidR="004920E5" w:rsidRPr="004920E5" w:rsidRDefault="004920E5">
            <w:pPr>
              <w:spacing w:line="276" w:lineRule="auto"/>
              <w:jc w:val="both"/>
              <w:rPr>
                <w:rFonts w:ascii="Arial" w:hAnsi="Arial" w:cs="Arial"/>
                <w:lang w:val="fr-FR"/>
              </w:rPr>
            </w:pPr>
            <w:r w:rsidRPr="004920E5">
              <w:rPr>
                <w:rFonts w:ascii="Arial" w:hAnsi="Arial" w:cs="Arial"/>
                <w:lang w:val="fr-FR"/>
              </w:rPr>
              <w:t>Quãng đường xe lửa thứ nhất đi trong 10 giờ là: 10x (km)</w:t>
            </w:r>
          </w:p>
          <w:p w:rsidR="004920E5" w:rsidRPr="004920E5" w:rsidRDefault="004920E5">
            <w:pPr>
              <w:spacing w:line="276" w:lineRule="auto"/>
              <w:jc w:val="both"/>
              <w:rPr>
                <w:rFonts w:ascii="Arial" w:hAnsi="Arial" w:cs="Arial"/>
                <w:lang w:val="fr-FR"/>
              </w:rPr>
            </w:pPr>
            <w:r w:rsidRPr="004920E5">
              <w:rPr>
                <w:rFonts w:ascii="Arial" w:hAnsi="Arial" w:cs="Arial"/>
                <w:lang w:val="fr-FR"/>
              </w:rPr>
              <w:t>Quãng đường xe lửa thứ hai đi trong 10 giờ là: 10y (km)</w:t>
            </w:r>
          </w:p>
          <w:p w:rsidR="004920E5" w:rsidRPr="004920E5" w:rsidRDefault="004920E5">
            <w:pPr>
              <w:spacing w:line="276" w:lineRule="auto"/>
              <w:jc w:val="both"/>
              <w:rPr>
                <w:rFonts w:ascii="Arial" w:hAnsi="Arial" w:cs="Arial"/>
                <w:lang w:val="fr-FR"/>
              </w:rPr>
            </w:pPr>
            <w:r w:rsidRPr="004920E5">
              <w:rPr>
                <w:rFonts w:ascii="Arial" w:hAnsi="Arial" w:cs="Arial"/>
                <w:lang w:val="fr-FR"/>
              </w:rPr>
              <w:t xml:space="preserve">Vì hai xe đi ngược chiều và gặp nhau nên ta có pt: </w:t>
            </w:r>
          </w:p>
          <w:p w:rsidR="004920E5" w:rsidRPr="004920E5" w:rsidRDefault="004920E5">
            <w:pPr>
              <w:spacing w:line="276" w:lineRule="auto"/>
              <w:jc w:val="both"/>
              <w:rPr>
                <w:rFonts w:ascii="Arial" w:hAnsi="Arial" w:cs="Arial"/>
                <w:lang w:val="fr-FR"/>
              </w:rPr>
            </w:pPr>
            <w:r w:rsidRPr="004920E5">
              <w:rPr>
                <w:rFonts w:ascii="Arial" w:hAnsi="Arial" w:cs="Arial"/>
                <w:lang w:val="fr-FR"/>
              </w:rPr>
              <w:t>10x + 10y = 750 (1)</w:t>
            </w:r>
          </w:p>
          <w:p w:rsidR="004920E5" w:rsidRPr="004920E5" w:rsidRDefault="004920E5">
            <w:pPr>
              <w:spacing w:line="276" w:lineRule="auto"/>
              <w:jc w:val="both"/>
              <w:rPr>
                <w:rFonts w:ascii="Arial" w:hAnsi="Arial" w:cs="Arial"/>
                <w:lang w:val="fr-FR"/>
              </w:rPr>
            </w:pPr>
            <w:r w:rsidRPr="004920E5">
              <w:rPr>
                <w:rFonts w:ascii="Arial" w:hAnsi="Arial" w:cs="Arial"/>
                <w:lang w:val="fr-FR"/>
              </w:rPr>
              <w:t>Vì xe thứ nhất khởi hành trước xe thứ hai 3 giờ 45 phút nên khi gặp nhau thì thời gian xe thứ nhất đã đi là: 8 + 3,75 = 11,75 (giờ)</w:t>
            </w:r>
          </w:p>
          <w:p w:rsidR="004920E5" w:rsidRPr="004920E5" w:rsidRDefault="004920E5">
            <w:pPr>
              <w:spacing w:line="276" w:lineRule="auto"/>
              <w:jc w:val="both"/>
              <w:rPr>
                <w:rFonts w:ascii="Arial" w:hAnsi="Arial" w:cs="Arial"/>
                <w:lang w:val="fr-FR"/>
              </w:rPr>
            </w:pPr>
            <w:r w:rsidRPr="004920E5">
              <w:rPr>
                <w:rFonts w:ascii="Arial" w:hAnsi="Arial" w:cs="Arial"/>
                <w:lang w:val="fr-FR"/>
              </w:rPr>
              <w:t>Quãng đường xe thứ nhất đã đi là: 11,75x (km)</w:t>
            </w:r>
          </w:p>
          <w:p w:rsidR="004920E5" w:rsidRPr="004920E5" w:rsidRDefault="004920E5">
            <w:pPr>
              <w:spacing w:line="276" w:lineRule="auto"/>
              <w:jc w:val="both"/>
              <w:rPr>
                <w:rFonts w:ascii="Arial" w:hAnsi="Arial" w:cs="Arial"/>
                <w:lang w:val="fr-FR"/>
              </w:rPr>
            </w:pPr>
            <w:r w:rsidRPr="004920E5">
              <w:rPr>
                <w:rFonts w:ascii="Arial" w:hAnsi="Arial" w:cs="Arial"/>
                <w:lang w:val="fr-FR"/>
              </w:rPr>
              <w:t>Quãng đường xe thứ hai đã đi là: 8y (km)</w:t>
            </w:r>
          </w:p>
          <w:p w:rsidR="004920E5" w:rsidRPr="004920E5" w:rsidRDefault="004920E5">
            <w:pPr>
              <w:spacing w:line="276" w:lineRule="auto"/>
              <w:jc w:val="both"/>
              <w:rPr>
                <w:rFonts w:ascii="Arial" w:hAnsi="Arial" w:cs="Arial"/>
                <w:lang w:val="fr-FR"/>
              </w:rPr>
            </w:pPr>
            <w:r w:rsidRPr="004920E5">
              <w:rPr>
                <w:rFonts w:ascii="Arial" w:hAnsi="Arial" w:cs="Arial"/>
                <w:lang w:val="fr-FR"/>
              </w:rPr>
              <w:t>Ta có pt: 11,75x + 8y = 750  (2)</w:t>
            </w:r>
          </w:p>
          <w:p w:rsidR="004920E5" w:rsidRPr="004920E5" w:rsidRDefault="004920E5">
            <w:pPr>
              <w:spacing w:line="276" w:lineRule="auto"/>
              <w:jc w:val="both"/>
              <w:rPr>
                <w:rFonts w:ascii="Arial" w:hAnsi="Arial" w:cs="Arial"/>
                <w:lang w:val="fr-FR"/>
              </w:rPr>
            </w:pPr>
            <w:r w:rsidRPr="004920E5">
              <w:rPr>
                <w:rFonts w:ascii="Arial" w:hAnsi="Arial" w:cs="Arial"/>
                <w:lang w:val="fr-FR"/>
              </w:rPr>
              <w:t xml:space="preserve">Từ (1) và (2) ta có hệ pt: </w:t>
            </w:r>
            <w:r w:rsidRPr="004920E5">
              <w:rPr>
                <w:rFonts w:ascii="Arial" w:hAnsi="Arial" w:cs="Arial"/>
                <w:position w:val="-30"/>
              </w:rPr>
              <w:object w:dxaOrig="1905" w:dyaOrig="720">
                <v:shape id="_x0000_i1048" type="#_x0000_t75" style="width:95.25pt;height:36pt" o:ole="">
                  <v:imagedata r:id="rId41" o:title=""/>
                </v:shape>
                <o:OLEObject Type="Embed" ProgID="Equation.DSMT4" ShapeID="_x0000_i1048" DrawAspect="Content" ObjectID="_1706354461" r:id="rId42"/>
              </w:object>
            </w:r>
            <w:r w:rsidRPr="004920E5">
              <w:rPr>
                <w:rFonts w:ascii="Arial" w:hAnsi="Arial" w:cs="Arial"/>
                <w:lang w:val="fr-FR"/>
              </w:rPr>
              <w:t xml:space="preserve"> </w:t>
            </w:r>
            <w:r w:rsidRPr="004920E5">
              <w:rPr>
                <w:rFonts w:ascii="Arial" w:hAnsi="Arial" w:cs="Arial"/>
                <w:position w:val="-6"/>
              </w:rPr>
              <w:object w:dxaOrig="345" w:dyaOrig="240">
                <v:shape id="_x0000_i1049" type="#_x0000_t75" style="width:17.25pt;height:12pt" o:ole="">
                  <v:imagedata r:id="rId12" o:title=""/>
                </v:shape>
                <o:OLEObject Type="Embed" ProgID="Equation.DSMT4" ShapeID="_x0000_i1049" DrawAspect="Content" ObjectID="_1706354462" r:id="rId43"/>
              </w:object>
            </w:r>
            <w:r w:rsidRPr="004920E5">
              <w:rPr>
                <w:rFonts w:ascii="Arial" w:hAnsi="Arial" w:cs="Arial"/>
                <w:lang w:val="fr-FR"/>
              </w:rPr>
              <w:t xml:space="preserve"> </w:t>
            </w:r>
            <w:r w:rsidRPr="004920E5">
              <w:rPr>
                <w:rFonts w:ascii="Arial" w:hAnsi="Arial" w:cs="Arial"/>
                <w:position w:val="-30"/>
              </w:rPr>
              <w:object w:dxaOrig="1905" w:dyaOrig="720">
                <v:shape id="_x0000_i1050" type="#_x0000_t75" style="width:95.25pt;height:36pt" o:ole="">
                  <v:imagedata r:id="rId44" o:title=""/>
                </v:shape>
                <o:OLEObject Type="Embed" ProgID="Equation.DSMT4" ShapeID="_x0000_i1050" DrawAspect="Content" ObjectID="_1706354463" r:id="rId45"/>
              </w:object>
            </w:r>
            <w:r w:rsidRPr="004920E5">
              <w:rPr>
                <w:rFonts w:ascii="Arial" w:hAnsi="Arial" w:cs="Arial"/>
                <w:lang w:val="fr-FR"/>
              </w:rPr>
              <w:t xml:space="preserve"> </w:t>
            </w:r>
          </w:p>
          <w:p w:rsidR="004920E5" w:rsidRPr="004920E5" w:rsidRDefault="004920E5">
            <w:pPr>
              <w:spacing w:line="276" w:lineRule="auto"/>
              <w:jc w:val="both"/>
              <w:rPr>
                <w:rFonts w:ascii="Arial" w:hAnsi="Arial" w:cs="Arial"/>
                <w:lang w:val="fr-FR"/>
              </w:rPr>
            </w:pPr>
            <w:r w:rsidRPr="004920E5">
              <w:rPr>
                <w:rFonts w:ascii="Arial" w:hAnsi="Arial" w:cs="Arial"/>
                <w:position w:val="-6"/>
              </w:rPr>
              <w:object w:dxaOrig="345" w:dyaOrig="240">
                <v:shape id="_x0000_i1051" type="#_x0000_t75" style="width:17.25pt;height:12pt" o:ole="">
                  <v:imagedata r:id="rId12" o:title=""/>
                </v:shape>
                <o:OLEObject Type="Embed" ProgID="Equation.DSMT4" ShapeID="_x0000_i1051" DrawAspect="Content" ObjectID="_1706354464" r:id="rId46"/>
              </w:object>
            </w:r>
            <w:r w:rsidRPr="004920E5">
              <w:rPr>
                <w:rFonts w:ascii="Arial" w:hAnsi="Arial" w:cs="Arial"/>
                <w:lang w:val="fr-FR"/>
              </w:rPr>
              <w:t xml:space="preserve"> </w:t>
            </w:r>
            <w:r w:rsidRPr="004920E5">
              <w:rPr>
                <w:rFonts w:ascii="Arial" w:hAnsi="Arial" w:cs="Arial"/>
                <w:position w:val="-30"/>
              </w:rPr>
              <w:object w:dxaOrig="1905" w:dyaOrig="720">
                <v:shape id="_x0000_i1052" type="#_x0000_t75" style="width:95.25pt;height:36pt" o:ole="">
                  <v:imagedata r:id="rId47" o:title=""/>
                </v:shape>
                <o:OLEObject Type="Embed" ProgID="Equation.DSMT4" ShapeID="_x0000_i1052" DrawAspect="Content" ObjectID="_1706354465" r:id="rId48"/>
              </w:object>
            </w:r>
            <w:r w:rsidRPr="004920E5">
              <w:rPr>
                <w:rFonts w:ascii="Arial" w:hAnsi="Arial" w:cs="Arial"/>
                <w:lang w:val="fr-FR"/>
              </w:rPr>
              <w:t xml:space="preserve"> </w:t>
            </w:r>
            <w:r w:rsidRPr="004920E5">
              <w:rPr>
                <w:rFonts w:ascii="Arial" w:hAnsi="Arial" w:cs="Arial"/>
                <w:position w:val="-6"/>
              </w:rPr>
              <w:object w:dxaOrig="345" w:dyaOrig="240">
                <v:shape id="_x0000_i1053" type="#_x0000_t75" style="width:17.25pt;height:12pt" o:ole="">
                  <v:imagedata r:id="rId12" o:title=""/>
                </v:shape>
                <o:OLEObject Type="Embed" ProgID="Equation.DSMT4" ShapeID="_x0000_i1053" DrawAspect="Content" ObjectID="_1706354466" r:id="rId49"/>
              </w:object>
            </w:r>
            <w:r w:rsidRPr="004920E5">
              <w:rPr>
                <w:rFonts w:ascii="Arial" w:hAnsi="Arial" w:cs="Arial"/>
                <w:lang w:val="fr-FR"/>
              </w:rPr>
              <w:t xml:space="preserve"> </w:t>
            </w:r>
            <w:r w:rsidRPr="004920E5">
              <w:rPr>
                <w:rFonts w:ascii="Arial" w:hAnsi="Arial" w:cs="Arial"/>
                <w:position w:val="-30"/>
              </w:rPr>
              <w:object w:dxaOrig="1620" w:dyaOrig="720">
                <v:shape id="_x0000_i1054" type="#_x0000_t75" style="width:81pt;height:36pt" o:ole="">
                  <v:imagedata r:id="rId50" o:title=""/>
                </v:shape>
                <o:OLEObject Type="Embed" ProgID="Equation.DSMT4" ShapeID="_x0000_i1054" DrawAspect="Content" ObjectID="_1706354467" r:id="rId51"/>
              </w:object>
            </w:r>
            <w:r w:rsidRPr="004920E5">
              <w:rPr>
                <w:rFonts w:ascii="Arial" w:hAnsi="Arial" w:cs="Arial"/>
                <w:lang w:val="fr-FR"/>
              </w:rPr>
              <w:t xml:space="preserve"> </w:t>
            </w:r>
            <w:r w:rsidRPr="004920E5">
              <w:rPr>
                <w:rFonts w:ascii="Arial" w:hAnsi="Arial" w:cs="Arial"/>
                <w:position w:val="-6"/>
              </w:rPr>
              <w:object w:dxaOrig="345" w:dyaOrig="240">
                <v:shape id="_x0000_i1055" type="#_x0000_t75" style="width:17.25pt;height:12pt" o:ole="">
                  <v:imagedata r:id="rId12" o:title=""/>
                </v:shape>
                <o:OLEObject Type="Embed" ProgID="Equation.DSMT4" ShapeID="_x0000_i1055" DrawAspect="Content" ObjectID="_1706354468" r:id="rId52"/>
              </w:object>
            </w:r>
            <w:r w:rsidRPr="004920E5">
              <w:rPr>
                <w:rFonts w:ascii="Arial" w:hAnsi="Arial" w:cs="Arial"/>
                <w:lang w:val="fr-FR"/>
              </w:rPr>
              <w:t xml:space="preserve"> </w:t>
            </w:r>
            <w:r w:rsidRPr="004920E5">
              <w:rPr>
                <w:rFonts w:ascii="Arial" w:hAnsi="Arial" w:cs="Arial"/>
                <w:position w:val="-30"/>
              </w:rPr>
              <w:object w:dxaOrig="795" w:dyaOrig="720">
                <v:shape id="_x0000_i1056" type="#_x0000_t75" style="width:39.75pt;height:36pt" o:ole="">
                  <v:imagedata r:id="rId53" o:title=""/>
                </v:shape>
                <o:OLEObject Type="Embed" ProgID="Equation.DSMT4" ShapeID="_x0000_i1056" DrawAspect="Content" ObjectID="_1706354469" r:id="rId54"/>
              </w:object>
            </w:r>
          </w:p>
          <w:p w:rsidR="004920E5" w:rsidRPr="004920E5" w:rsidRDefault="004920E5">
            <w:pPr>
              <w:spacing w:line="276" w:lineRule="auto"/>
              <w:jc w:val="both"/>
              <w:rPr>
                <w:rFonts w:ascii="Arial" w:hAnsi="Arial" w:cs="Arial"/>
                <w:lang w:val="fr-FR"/>
              </w:rPr>
            </w:pPr>
            <w:r w:rsidRPr="004920E5">
              <w:rPr>
                <w:rFonts w:ascii="Arial" w:hAnsi="Arial" w:cs="Arial"/>
                <w:lang w:val="fr-FR"/>
              </w:rPr>
              <w:lastRenderedPageBreak/>
              <w:t xml:space="preserve">  Đối chiếu với ĐK ta có x = 40; y = 35 đều thỏa mãn điều kiện</w:t>
            </w:r>
          </w:p>
          <w:p w:rsidR="004920E5" w:rsidRPr="004920E5" w:rsidRDefault="004920E5">
            <w:pPr>
              <w:spacing w:line="276" w:lineRule="auto"/>
              <w:jc w:val="both"/>
              <w:rPr>
                <w:rFonts w:ascii="Arial" w:hAnsi="Arial" w:cs="Arial"/>
                <w:lang w:val="fr-FR"/>
              </w:rPr>
            </w:pPr>
            <w:r w:rsidRPr="004920E5">
              <w:rPr>
                <w:rFonts w:ascii="Arial" w:hAnsi="Arial" w:cs="Arial"/>
                <w:lang w:val="fr-FR"/>
              </w:rPr>
              <w:t>Vậy vận tốc xe  thứ nhất là 40 km/h;  Vận tốc xe lửa thứ hai là 35 km/h</w:t>
            </w:r>
          </w:p>
        </w:tc>
        <w:tc>
          <w:tcPr>
            <w:tcW w:w="1105" w:type="dxa"/>
            <w:tcBorders>
              <w:top w:val="single" w:sz="4" w:space="0" w:color="auto"/>
              <w:left w:val="single" w:sz="4" w:space="0" w:color="auto"/>
              <w:bottom w:val="single" w:sz="4" w:space="0" w:color="auto"/>
              <w:right w:val="single" w:sz="4" w:space="0" w:color="auto"/>
            </w:tcBorders>
          </w:tcPr>
          <w:p w:rsidR="004920E5" w:rsidRPr="004920E5" w:rsidRDefault="004920E5">
            <w:pPr>
              <w:spacing w:after="200" w:line="276" w:lineRule="auto"/>
              <w:jc w:val="center"/>
              <w:rPr>
                <w:rFonts w:ascii="Arial" w:hAnsi="Arial" w:cs="Arial"/>
                <w:i/>
              </w:rPr>
            </w:pPr>
          </w:p>
          <w:p w:rsidR="004920E5" w:rsidRPr="004920E5" w:rsidRDefault="004920E5">
            <w:pPr>
              <w:spacing w:after="200" w:line="276" w:lineRule="auto"/>
              <w:jc w:val="center"/>
              <w:rPr>
                <w:rFonts w:ascii="Arial" w:hAnsi="Arial" w:cs="Arial"/>
                <w:i/>
              </w:rPr>
            </w:pPr>
            <w:r w:rsidRPr="004920E5">
              <w:rPr>
                <w:rFonts w:ascii="Arial" w:hAnsi="Arial" w:cs="Arial"/>
                <w:i/>
              </w:rPr>
              <w:t>0,25</w:t>
            </w:r>
          </w:p>
          <w:p w:rsidR="004920E5" w:rsidRPr="004920E5" w:rsidRDefault="004920E5">
            <w:pPr>
              <w:spacing w:after="200" w:line="276" w:lineRule="auto"/>
              <w:jc w:val="center"/>
              <w:rPr>
                <w:rFonts w:ascii="Arial" w:hAnsi="Arial" w:cs="Arial"/>
                <w:i/>
              </w:rPr>
            </w:pPr>
            <w:r w:rsidRPr="004920E5">
              <w:rPr>
                <w:rFonts w:ascii="Arial" w:hAnsi="Arial" w:cs="Arial"/>
                <w:i/>
              </w:rPr>
              <w:t>0,25</w:t>
            </w:r>
          </w:p>
          <w:p w:rsidR="004920E5" w:rsidRPr="004920E5" w:rsidRDefault="004920E5">
            <w:pPr>
              <w:spacing w:after="200" w:line="276" w:lineRule="auto"/>
              <w:jc w:val="center"/>
              <w:rPr>
                <w:rFonts w:ascii="Arial" w:hAnsi="Arial" w:cs="Arial"/>
                <w:i/>
              </w:rPr>
            </w:pPr>
            <w:r w:rsidRPr="004920E5">
              <w:rPr>
                <w:rFonts w:ascii="Arial" w:hAnsi="Arial" w:cs="Arial"/>
                <w:i/>
              </w:rPr>
              <w:t>0,25</w:t>
            </w:r>
          </w:p>
          <w:p w:rsidR="004920E5" w:rsidRPr="004920E5" w:rsidRDefault="004920E5">
            <w:pPr>
              <w:spacing w:after="200" w:line="276" w:lineRule="auto"/>
              <w:jc w:val="center"/>
              <w:rPr>
                <w:rFonts w:ascii="Arial" w:hAnsi="Arial" w:cs="Arial"/>
                <w:i/>
              </w:rPr>
            </w:pPr>
          </w:p>
          <w:p w:rsidR="004920E5" w:rsidRPr="004920E5" w:rsidRDefault="004920E5">
            <w:pPr>
              <w:spacing w:after="200" w:line="276" w:lineRule="auto"/>
              <w:jc w:val="center"/>
              <w:rPr>
                <w:rFonts w:ascii="Arial" w:hAnsi="Arial" w:cs="Arial"/>
                <w:i/>
              </w:rPr>
            </w:pPr>
            <w:r w:rsidRPr="004920E5">
              <w:rPr>
                <w:rFonts w:ascii="Arial" w:hAnsi="Arial" w:cs="Arial"/>
                <w:i/>
              </w:rPr>
              <w:t>0,25</w:t>
            </w:r>
          </w:p>
          <w:p w:rsidR="004920E5" w:rsidRPr="004920E5" w:rsidRDefault="004920E5">
            <w:pPr>
              <w:spacing w:after="200" w:line="276" w:lineRule="auto"/>
              <w:jc w:val="center"/>
              <w:rPr>
                <w:rFonts w:ascii="Arial" w:hAnsi="Arial" w:cs="Arial"/>
                <w:i/>
              </w:rPr>
            </w:pPr>
            <w:r w:rsidRPr="004920E5">
              <w:rPr>
                <w:rFonts w:ascii="Arial" w:hAnsi="Arial" w:cs="Arial"/>
                <w:i/>
              </w:rPr>
              <w:t>0,25</w:t>
            </w:r>
          </w:p>
          <w:p w:rsidR="004920E5" w:rsidRPr="004920E5" w:rsidRDefault="004920E5">
            <w:pPr>
              <w:spacing w:after="200" w:line="276" w:lineRule="auto"/>
              <w:jc w:val="center"/>
              <w:rPr>
                <w:rFonts w:ascii="Arial" w:hAnsi="Arial" w:cs="Arial"/>
                <w:i/>
              </w:rPr>
            </w:pPr>
          </w:p>
          <w:p w:rsidR="004920E5" w:rsidRPr="004920E5" w:rsidRDefault="004920E5">
            <w:pPr>
              <w:spacing w:after="200" w:line="276" w:lineRule="auto"/>
              <w:jc w:val="center"/>
              <w:rPr>
                <w:rFonts w:ascii="Arial" w:hAnsi="Arial" w:cs="Arial"/>
                <w:i/>
              </w:rPr>
            </w:pPr>
            <w:r w:rsidRPr="004920E5">
              <w:rPr>
                <w:rFonts w:ascii="Arial" w:hAnsi="Arial" w:cs="Arial"/>
                <w:i/>
              </w:rPr>
              <w:t>0,5</w:t>
            </w:r>
          </w:p>
          <w:p w:rsidR="004920E5" w:rsidRPr="004920E5" w:rsidRDefault="004920E5">
            <w:pPr>
              <w:spacing w:line="276" w:lineRule="auto"/>
              <w:jc w:val="center"/>
              <w:rPr>
                <w:rFonts w:ascii="Arial" w:hAnsi="Arial" w:cs="Arial"/>
                <w:i/>
              </w:rPr>
            </w:pPr>
          </w:p>
          <w:p w:rsidR="004920E5" w:rsidRPr="004920E5" w:rsidRDefault="004920E5">
            <w:pPr>
              <w:spacing w:line="276" w:lineRule="auto"/>
              <w:jc w:val="center"/>
              <w:rPr>
                <w:rFonts w:ascii="Arial" w:hAnsi="Arial" w:cs="Arial"/>
                <w:i/>
              </w:rPr>
            </w:pPr>
          </w:p>
          <w:p w:rsidR="004920E5" w:rsidRPr="004920E5" w:rsidRDefault="004920E5">
            <w:pPr>
              <w:spacing w:line="276" w:lineRule="auto"/>
              <w:jc w:val="center"/>
              <w:rPr>
                <w:rFonts w:ascii="Arial" w:hAnsi="Arial" w:cs="Arial"/>
                <w:i/>
              </w:rPr>
            </w:pPr>
            <w:r w:rsidRPr="004920E5">
              <w:rPr>
                <w:rFonts w:ascii="Arial" w:hAnsi="Arial" w:cs="Arial"/>
                <w:i/>
              </w:rPr>
              <w:t>0,25</w:t>
            </w:r>
          </w:p>
        </w:tc>
      </w:tr>
      <w:tr w:rsidR="004920E5" w:rsidRPr="004920E5" w:rsidTr="004920E5">
        <w:tc>
          <w:tcPr>
            <w:tcW w:w="966" w:type="dxa"/>
            <w:vMerge w:val="restart"/>
            <w:tcBorders>
              <w:top w:val="single" w:sz="4" w:space="0" w:color="auto"/>
              <w:left w:val="single" w:sz="4" w:space="0" w:color="auto"/>
              <w:bottom w:val="single" w:sz="4" w:space="0" w:color="auto"/>
              <w:right w:val="single" w:sz="4" w:space="0" w:color="auto"/>
            </w:tcBorders>
            <w:vAlign w:val="center"/>
            <w:hideMark/>
          </w:tcPr>
          <w:p w:rsidR="004920E5" w:rsidRPr="004920E5" w:rsidRDefault="004920E5">
            <w:pPr>
              <w:spacing w:line="360" w:lineRule="exact"/>
              <w:jc w:val="center"/>
              <w:rPr>
                <w:rFonts w:ascii="Arial" w:hAnsi="Arial" w:cs="Arial"/>
                <w:b/>
              </w:rPr>
            </w:pPr>
            <w:r w:rsidRPr="004920E5">
              <w:rPr>
                <w:rFonts w:ascii="Arial" w:hAnsi="Arial" w:cs="Arial"/>
                <w:b/>
              </w:rPr>
              <w:lastRenderedPageBreak/>
              <w:t>3</w:t>
            </w:r>
          </w:p>
          <w:p w:rsidR="004920E5" w:rsidRPr="004920E5" w:rsidRDefault="004920E5">
            <w:pPr>
              <w:spacing w:line="360" w:lineRule="exact"/>
              <w:jc w:val="center"/>
              <w:rPr>
                <w:rFonts w:ascii="Arial" w:hAnsi="Arial" w:cs="Arial"/>
                <w:i/>
              </w:rPr>
            </w:pPr>
            <w:r w:rsidRPr="004920E5">
              <w:rPr>
                <w:rFonts w:ascii="Arial" w:hAnsi="Arial" w:cs="Arial"/>
                <w:i/>
              </w:rPr>
              <w:t>2,5đ</w:t>
            </w:r>
          </w:p>
        </w:tc>
        <w:tc>
          <w:tcPr>
            <w:tcW w:w="7709" w:type="dxa"/>
            <w:gridSpan w:val="2"/>
            <w:tcBorders>
              <w:top w:val="single" w:sz="4" w:space="0" w:color="auto"/>
              <w:left w:val="single" w:sz="4" w:space="0" w:color="auto"/>
              <w:bottom w:val="single" w:sz="4" w:space="0" w:color="auto"/>
              <w:right w:val="single" w:sz="4" w:space="0" w:color="auto"/>
            </w:tcBorders>
            <w:hideMark/>
          </w:tcPr>
          <w:p w:rsidR="004920E5" w:rsidRPr="004920E5" w:rsidRDefault="004920E5">
            <w:pPr>
              <w:spacing w:line="276" w:lineRule="auto"/>
              <w:rPr>
                <w:rFonts w:ascii="Arial" w:hAnsi="Arial" w:cs="Arial"/>
                <w:lang w:val="pt-BR"/>
              </w:rPr>
            </w:pPr>
            <w:r w:rsidRPr="004920E5">
              <w:rPr>
                <w:rFonts w:ascii="Arial" w:hAnsi="Arial" w:cs="Arial"/>
                <w:lang w:val="pt-BR"/>
              </w:rPr>
              <w:t xml:space="preserve">a) Vì đồ thị hs đi qua điểm A nên tọa độ điểm A thỏa mãn hs, ta có: </w:t>
            </w:r>
            <w:r w:rsidRPr="004920E5">
              <w:rPr>
                <w:rFonts w:ascii="Arial" w:hAnsi="Arial" w:cs="Arial"/>
                <w:position w:val="-24"/>
              </w:rPr>
              <w:object w:dxaOrig="1725" w:dyaOrig="615">
                <v:shape id="_x0000_i1057" type="#_x0000_t75" style="width:86.25pt;height:30.75pt" o:ole="">
                  <v:imagedata r:id="rId55" o:title=""/>
                </v:shape>
                <o:OLEObject Type="Embed" ProgID="Equation.DSMT4" ShapeID="_x0000_i1057" DrawAspect="Content" ObjectID="_1706354470" r:id="rId56"/>
              </w:object>
            </w:r>
          </w:p>
        </w:tc>
        <w:tc>
          <w:tcPr>
            <w:tcW w:w="1105" w:type="dxa"/>
            <w:tcBorders>
              <w:top w:val="single" w:sz="4" w:space="0" w:color="auto"/>
              <w:left w:val="single" w:sz="4" w:space="0" w:color="auto"/>
              <w:bottom w:val="single" w:sz="4" w:space="0" w:color="auto"/>
              <w:right w:val="single" w:sz="4" w:space="0" w:color="auto"/>
            </w:tcBorders>
            <w:vAlign w:val="center"/>
            <w:hideMark/>
          </w:tcPr>
          <w:p w:rsidR="004920E5" w:rsidRPr="004920E5" w:rsidRDefault="004920E5">
            <w:pPr>
              <w:spacing w:line="360" w:lineRule="exact"/>
              <w:jc w:val="center"/>
              <w:rPr>
                <w:rFonts w:ascii="Arial" w:hAnsi="Arial" w:cs="Arial"/>
                <w:i/>
              </w:rPr>
            </w:pPr>
            <w:r w:rsidRPr="004920E5">
              <w:rPr>
                <w:rFonts w:ascii="Arial" w:hAnsi="Arial" w:cs="Arial"/>
                <w:i/>
              </w:rPr>
              <w:t>1,0</w:t>
            </w:r>
          </w:p>
        </w:tc>
      </w:tr>
      <w:tr w:rsidR="004920E5" w:rsidRPr="004920E5" w:rsidTr="004920E5">
        <w:tc>
          <w:tcPr>
            <w:tcW w:w="0" w:type="auto"/>
            <w:vMerge/>
            <w:tcBorders>
              <w:top w:val="single" w:sz="4" w:space="0" w:color="auto"/>
              <w:left w:val="single" w:sz="4" w:space="0" w:color="auto"/>
              <w:bottom w:val="single" w:sz="4" w:space="0" w:color="auto"/>
              <w:right w:val="single" w:sz="4" w:space="0" w:color="auto"/>
            </w:tcBorders>
            <w:vAlign w:val="center"/>
            <w:hideMark/>
          </w:tcPr>
          <w:p w:rsidR="004920E5" w:rsidRPr="004920E5" w:rsidRDefault="004920E5">
            <w:pPr>
              <w:rPr>
                <w:rFonts w:ascii="Arial" w:hAnsi="Arial" w:cs="Arial"/>
                <w:i/>
              </w:rPr>
            </w:pPr>
          </w:p>
        </w:tc>
        <w:tc>
          <w:tcPr>
            <w:tcW w:w="7709" w:type="dxa"/>
            <w:gridSpan w:val="2"/>
            <w:tcBorders>
              <w:top w:val="single" w:sz="4" w:space="0" w:color="auto"/>
              <w:left w:val="single" w:sz="4" w:space="0" w:color="auto"/>
              <w:bottom w:val="single" w:sz="4" w:space="0" w:color="auto"/>
              <w:right w:val="single" w:sz="4" w:space="0" w:color="auto"/>
            </w:tcBorders>
          </w:tcPr>
          <w:p w:rsidR="004920E5" w:rsidRPr="004920E5" w:rsidRDefault="004920E5">
            <w:pPr>
              <w:spacing w:line="276" w:lineRule="auto"/>
              <w:rPr>
                <w:rFonts w:ascii="Arial" w:hAnsi="Arial" w:cs="Arial"/>
                <w:position w:val="-24"/>
              </w:rPr>
            </w:pPr>
            <w:r w:rsidRPr="004920E5">
              <w:rPr>
                <w:rFonts w:ascii="Arial" w:hAnsi="Arial" w:cs="Arial"/>
                <w:lang w:val="fr-FR"/>
              </w:rPr>
              <w:t xml:space="preserve">b) Với a = ½ ta có hàm số sau: </w:t>
            </w:r>
            <w:r w:rsidRPr="004920E5">
              <w:rPr>
                <w:rFonts w:ascii="Arial" w:hAnsi="Arial" w:cs="Arial"/>
                <w:position w:val="-24"/>
              </w:rPr>
              <w:object w:dxaOrig="840" w:dyaOrig="615">
                <v:shape id="_x0000_i1058" type="#_x0000_t75" style="width:42pt;height:30.75pt" o:ole="">
                  <v:imagedata r:id="rId57" o:title=""/>
                </v:shape>
                <o:OLEObject Type="Embed" ProgID="Equation.DSMT4" ShapeID="_x0000_i1058" DrawAspect="Content" ObjectID="_1706354471" r:id="rId58"/>
              </w:object>
            </w:r>
          </w:p>
          <w:p w:rsidR="004920E5" w:rsidRPr="004920E5" w:rsidRDefault="004920E5">
            <w:pPr>
              <w:spacing w:line="276" w:lineRule="auto"/>
              <w:rPr>
                <w:rFonts w:ascii="Arial" w:hAnsi="Arial" w:cs="Arial"/>
                <w:lang w:val="fr-FR"/>
              </w:rPr>
            </w:pPr>
          </w:p>
          <w:p w:rsidR="004920E5" w:rsidRPr="004920E5" w:rsidRDefault="004920E5">
            <w:pPr>
              <w:spacing w:line="276" w:lineRule="auto"/>
              <w:rPr>
                <w:rFonts w:ascii="Arial" w:hAnsi="Arial" w:cs="Arial"/>
              </w:rPr>
            </w:pPr>
            <w:r w:rsidRPr="004920E5">
              <w:rPr>
                <w:rFonts w:ascii="Arial" w:hAnsi="Arial" w:cs="Arial"/>
                <w:noProof/>
              </w:rPr>
              <w:drawing>
                <wp:inline distT="0" distB="0" distL="0" distR="0" wp14:anchorId="4814FCF8" wp14:editId="6839A356">
                  <wp:extent cx="4648200" cy="296227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648200" cy="2962275"/>
                          </a:xfrm>
                          <a:prstGeom prst="rect">
                            <a:avLst/>
                          </a:prstGeom>
                          <a:noFill/>
                          <a:ln>
                            <a:noFill/>
                          </a:ln>
                        </pic:spPr>
                      </pic:pic>
                    </a:graphicData>
                  </a:graphic>
                </wp:inline>
              </w:drawing>
            </w:r>
          </w:p>
        </w:tc>
        <w:tc>
          <w:tcPr>
            <w:tcW w:w="1105" w:type="dxa"/>
            <w:tcBorders>
              <w:top w:val="single" w:sz="4" w:space="0" w:color="auto"/>
              <w:left w:val="single" w:sz="4" w:space="0" w:color="auto"/>
              <w:bottom w:val="single" w:sz="4" w:space="0" w:color="auto"/>
              <w:right w:val="single" w:sz="4" w:space="0" w:color="auto"/>
            </w:tcBorders>
            <w:vAlign w:val="center"/>
            <w:hideMark/>
          </w:tcPr>
          <w:p w:rsidR="004920E5" w:rsidRPr="004920E5" w:rsidRDefault="004920E5">
            <w:pPr>
              <w:spacing w:line="360" w:lineRule="exact"/>
              <w:jc w:val="center"/>
              <w:rPr>
                <w:rFonts w:ascii="Arial" w:hAnsi="Arial" w:cs="Arial"/>
                <w:i/>
              </w:rPr>
            </w:pPr>
            <w:r w:rsidRPr="004920E5">
              <w:rPr>
                <w:rFonts w:ascii="Arial" w:hAnsi="Arial" w:cs="Arial"/>
                <w:i/>
              </w:rPr>
              <w:t>1,5</w:t>
            </w:r>
          </w:p>
        </w:tc>
      </w:tr>
      <w:tr w:rsidR="004920E5" w:rsidRPr="004920E5" w:rsidTr="004920E5">
        <w:trPr>
          <w:trHeight w:val="854"/>
        </w:trPr>
        <w:tc>
          <w:tcPr>
            <w:tcW w:w="966" w:type="dxa"/>
            <w:tcBorders>
              <w:top w:val="single" w:sz="4" w:space="0" w:color="auto"/>
              <w:left w:val="single" w:sz="4" w:space="0" w:color="auto"/>
              <w:bottom w:val="single" w:sz="4" w:space="0" w:color="auto"/>
              <w:right w:val="single" w:sz="4" w:space="0" w:color="auto"/>
            </w:tcBorders>
            <w:vAlign w:val="center"/>
          </w:tcPr>
          <w:p w:rsidR="004920E5" w:rsidRPr="004920E5" w:rsidRDefault="004920E5">
            <w:pPr>
              <w:spacing w:line="360" w:lineRule="exact"/>
              <w:jc w:val="center"/>
              <w:rPr>
                <w:rFonts w:ascii="Arial" w:hAnsi="Arial" w:cs="Arial"/>
                <w:b/>
              </w:rPr>
            </w:pPr>
            <w:r w:rsidRPr="004920E5">
              <w:rPr>
                <w:rFonts w:ascii="Arial" w:hAnsi="Arial" w:cs="Arial"/>
                <w:b/>
              </w:rPr>
              <w:t>4</w:t>
            </w:r>
          </w:p>
          <w:p w:rsidR="004920E5" w:rsidRPr="004920E5" w:rsidRDefault="004920E5">
            <w:pPr>
              <w:spacing w:line="360" w:lineRule="exact"/>
              <w:jc w:val="center"/>
              <w:rPr>
                <w:rFonts w:ascii="Arial" w:hAnsi="Arial" w:cs="Arial"/>
                <w:i/>
              </w:rPr>
            </w:pPr>
            <w:r w:rsidRPr="004920E5">
              <w:rPr>
                <w:rFonts w:ascii="Arial" w:hAnsi="Arial" w:cs="Arial"/>
                <w:i/>
              </w:rPr>
              <w:t>1,0đ</w:t>
            </w:r>
          </w:p>
          <w:p w:rsidR="004920E5" w:rsidRPr="004920E5" w:rsidRDefault="004920E5">
            <w:pPr>
              <w:spacing w:line="360" w:lineRule="exact"/>
              <w:jc w:val="center"/>
              <w:rPr>
                <w:rFonts w:ascii="Arial" w:hAnsi="Arial" w:cs="Arial"/>
                <w:b/>
              </w:rPr>
            </w:pPr>
          </w:p>
          <w:p w:rsidR="004920E5" w:rsidRPr="004920E5" w:rsidRDefault="004920E5">
            <w:pPr>
              <w:spacing w:line="276" w:lineRule="auto"/>
              <w:jc w:val="center"/>
              <w:rPr>
                <w:rFonts w:ascii="Arial" w:hAnsi="Arial" w:cs="Arial"/>
                <w:b/>
              </w:rPr>
            </w:pPr>
          </w:p>
        </w:tc>
        <w:tc>
          <w:tcPr>
            <w:tcW w:w="5033" w:type="dxa"/>
            <w:tcBorders>
              <w:top w:val="single" w:sz="4" w:space="0" w:color="auto"/>
              <w:left w:val="single" w:sz="4" w:space="0" w:color="auto"/>
              <w:bottom w:val="single" w:sz="4" w:space="0" w:color="auto"/>
              <w:right w:val="single" w:sz="4" w:space="0" w:color="auto"/>
            </w:tcBorders>
            <w:hideMark/>
          </w:tcPr>
          <w:p w:rsidR="004920E5" w:rsidRPr="004920E5" w:rsidRDefault="004920E5">
            <w:pPr>
              <w:autoSpaceDE w:val="0"/>
              <w:autoSpaceDN w:val="0"/>
              <w:adjustRightInd w:val="0"/>
              <w:spacing w:line="276" w:lineRule="auto"/>
              <w:rPr>
                <w:rFonts w:ascii="Arial" w:eastAsiaTheme="minorHAnsi" w:hAnsi="Arial" w:cs="Arial"/>
                <w:kern w:val="24"/>
              </w:rPr>
            </w:pPr>
            <w:r w:rsidRPr="004920E5">
              <w:rPr>
                <w:rFonts w:ascii="Arial" w:eastAsiaTheme="minorHAnsi" w:hAnsi="Arial" w:cs="Arial"/>
                <w:kern w:val="24"/>
              </w:rPr>
              <w:t xml:space="preserve">GT  Cho đường tròn (O; R),                                   </w:t>
            </w:r>
          </w:p>
          <w:p w:rsidR="004920E5" w:rsidRPr="004920E5" w:rsidRDefault="004920E5">
            <w:pPr>
              <w:autoSpaceDE w:val="0"/>
              <w:autoSpaceDN w:val="0"/>
              <w:adjustRightInd w:val="0"/>
              <w:spacing w:line="276" w:lineRule="auto"/>
              <w:rPr>
                <w:rFonts w:ascii="Arial" w:eastAsiaTheme="minorHAnsi" w:hAnsi="Arial" w:cs="Arial"/>
                <w:kern w:val="24"/>
              </w:rPr>
            </w:pPr>
            <w:r w:rsidRPr="004920E5">
              <w:rPr>
                <w:rFonts w:ascii="Arial" w:eastAsiaTheme="minorHAnsi" w:hAnsi="Arial" w:cs="Arial"/>
                <w:kern w:val="24"/>
              </w:rPr>
              <w:t xml:space="preserve">       AB là đường kính</w:t>
            </w:r>
          </w:p>
          <w:p w:rsidR="004920E5" w:rsidRPr="004920E5" w:rsidRDefault="004920E5">
            <w:pPr>
              <w:autoSpaceDE w:val="0"/>
              <w:autoSpaceDN w:val="0"/>
              <w:adjustRightInd w:val="0"/>
              <w:spacing w:line="276" w:lineRule="auto"/>
              <w:rPr>
                <w:rFonts w:ascii="Arial" w:eastAsiaTheme="minorHAnsi" w:hAnsi="Arial" w:cs="Arial"/>
                <w:kern w:val="24"/>
              </w:rPr>
            </w:pPr>
            <w:r w:rsidRPr="004920E5">
              <w:rPr>
                <w:rFonts w:ascii="Arial" w:hAnsi="Arial" w:cs="Arial"/>
                <w:noProof/>
              </w:rPr>
              <mc:AlternateContent>
                <mc:Choice Requires="wps">
                  <w:drawing>
                    <wp:anchor distT="0" distB="0" distL="114300" distR="114300" simplePos="0" relativeHeight="251658240" behindDoc="0" locked="0" layoutInCell="1" allowOverlap="1" wp14:anchorId="063C1401" wp14:editId="49D82435">
                      <wp:simplePos x="0" y="0"/>
                      <wp:positionH relativeFrom="column">
                        <wp:posOffset>1111250</wp:posOffset>
                      </wp:positionH>
                      <wp:positionV relativeFrom="paragraph">
                        <wp:posOffset>162560</wp:posOffset>
                      </wp:positionV>
                      <wp:extent cx="238125" cy="57785"/>
                      <wp:effectExtent l="6350" t="10160" r="12700" b="8255"/>
                      <wp:wrapNone/>
                      <wp:docPr id="17" name="Freeform 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38125" cy="57785"/>
                              </a:xfrm>
                              <a:custGeom>
                                <a:avLst/>
                                <a:gdLst>
                                  <a:gd name="T0" fmla="*/ 0 w 375"/>
                                  <a:gd name="T1" fmla="*/ 105 h 106"/>
                                  <a:gd name="T2" fmla="*/ 180 w 375"/>
                                  <a:gd name="T3" fmla="*/ 0 h 106"/>
                                  <a:gd name="T4" fmla="*/ 375 w 375"/>
                                  <a:gd name="T5" fmla="*/ 106 h 106"/>
                                </a:gdLst>
                                <a:ahLst/>
                                <a:cxnLst>
                                  <a:cxn ang="0">
                                    <a:pos x="T0" y="T1"/>
                                  </a:cxn>
                                  <a:cxn ang="0">
                                    <a:pos x="T2" y="T3"/>
                                  </a:cxn>
                                  <a:cxn ang="0">
                                    <a:pos x="T4" y="T5"/>
                                  </a:cxn>
                                </a:cxnLst>
                                <a:rect l="0" t="0" r="r" b="b"/>
                                <a:pathLst>
                                  <a:path w="375" h="106">
                                    <a:moveTo>
                                      <a:pt x="0" y="105"/>
                                    </a:moveTo>
                                    <a:lnTo>
                                      <a:pt x="180" y="0"/>
                                    </a:lnTo>
                                    <a:lnTo>
                                      <a:pt x="375" y="1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7" o:spid="_x0000_s1026" style="position:absolute;margin-left:87.5pt;margin-top:12.8pt;width:18.75pt;height:4.5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75,1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" path="m,105l180,,375,106e" filled="f">
                      <v:path arrowok="t" o:connecttype="custom" o:connectlocs="0,57240;114300,0;238125,57785" o:connectangles="0,0,0"/>
                    </v:shape>
                  </w:pict>
                </mc:Fallback>
              </mc:AlternateContent>
            </w:r>
            <w:r w:rsidRPr="004920E5">
              <w:rPr>
                <w:rFonts w:ascii="Arial" w:eastAsiaTheme="minorHAnsi" w:hAnsi="Arial" w:cs="Arial"/>
                <w:kern w:val="24"/>
              </w:rPr>
              <w:t xml:space="preserve">        dây CD = R</w:t>
            </w:r>
          </w:p>
          <w:p w:rsidR="004920E5" w:rsidRPr="004920E5" w:rsidRDefault="004920E5">
            <w:pPr>
              <w:autoSpaceDE w:val="0"/>
              <w:autoSpaceDN w:val="0"/>
              <w:adjustRightInd w:val="0"/>
              <w:spacing w:line="276" w:lineRule="auto"/>
              <w:rPr>
                <w:rFonts w:ascii="Arial" w:eastAsiaTheme="minorHAnsi" w:hAnsi="Arial" w:cs="Arial"/>
                <w:kern w:val="24"/>
              </w:rPr>
            </w:pPr>
            <w:r w:rsidRPr="004920E5">
              <w:rPr>
                <w:rFonts w:ascii="Arial" w:eastAsiaTheme="minorHAnsi" w:hAnsi="Arial" w:cs="Arial"/>
                <w:kern w:val="24"/>
              </w:rPr>
              <w:t xml:space="preserve">KL  Tính góc  BOD   </w:t>
            </w:r>
          </w:p>
          <w:p w:rsidR="004920E5" w:rsidRPr="004920E5" w:rsidRDefault="004920E5">
            <w:pPr>
              <w:autoSpaceDE w:val="0"/>
              <w:autoSpaceDN w:val="0"/>
              <w:adjustRightInd w:val="0"/>
              <w:spacing w:line="276" w:lineRule="auto"/>
              <w:rPr>
                <w:rFonts w:ascii="Arial" w:eastAsiaTheme="minorHAnsi" w:hAnsi="Arial" w:cs="Arial"/>
                <w:b/>
                <w:bCs/>
                <w:kern w:val="24"/>
                <w:u w:val="single"/>
              </w:rPr>
            </w:pPr>
            <w:r w:rsidRPr="004920E5">
              <w:rPr>
                <w:rFonts w:ascii="Arial" w:eastAsiaTheme="minorHAnsi" w:hAnsi="Arial" w:cs="Arial"/>
                <w:b/>
                <w:bCs/>
                <w:kern w:val="24"/>
                <w:u w:val="single"/>
              </w:rPr>
              <w:t>Bài giải:</w:t>
            </w:r>
          </w:p>
          <w:p w:rsidR="004920E5" w:rsidRPr="004920E5" w:rsidRDefault="004920E5">
            <w:pPr>
              <w:autoSpaceDE w:val="0"/>
              <w:autoSpaceDN w:val="0"/>
              <w:adjustRightInd w:val="0"/>
              <w:spacing w:line="276" w:lineRule="auto"/>
              <w:rPr>
                <w:rFonts w:ascii="Arial" w:eastAsiaTheme="minorHAnsi" w:hAnsi="Arial" w:cs="Arial"/>
                <w:b/>
                <w:bCs/>
                <w:i/>
                <w:iCs/>
                <w:kern w:val="24"/>
              </w:rPr>
            </w:pPr>
            <w:r w:rsidRPr="004920E5">
              <w:rPr>
                <w:rFonts w:ascii="Arial" w:hAnsi="Arial" w:cs="Arial"/>
                <w:noProof/>
              </w:rPr>
              <mc:AlternateContent>
                <mc:Choice Requires="wps">
                  <w:drawing>
                    <wp:anchor distT="0" distB="0" distL="114300" distR="114300" simplePos="0" relativeHeight="251658240" behindDoc="0" locked="0" layoutInCell="1" allowOverlap="1" wp14:anchorId="03F1E7CA" wp14:editId="7255DE63">
                      <wp:simplePos x="0" y="0"/>
                      <wp:positionH relativeFrom="column">
                        <wp:posOffset>227965</wp:posOffset>
                      </wp:positionH>
                      <wp:positionV relativeFrom="paragraph">
                        <wp:posOffset>170180</wp:posOffset>
                      </wp:positionV>
                      <wp:extent cx="277495" cy="93980"/>
                      <wp:effectExtent l="8890" t="17780" r="8890" b="12065"/>
                      <wp:wrapNone/>
                      <wp:docPr id="16" name="Freeform 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7495" cy="93980"/>
                              </a:xfrm>
                              <a:custGeom>
                                <a:avLst/>
                                <a:gdLst>
                                  <a:gd name="T0" fmla="*/ 0 w 4950"/>
                                  <a:gd name="T1" fmla="*/ 1890 h 1890"/>
                                  <a:gd name="T2" fmla="*/ 105 w 4950"/>
                                  <a:gd name="T3" fmla="*/ 1635 h 1890"/>
                                  <a:gd name="T4" fmla="*/ 210 w 4950"/>
                                  <a:gd name="T5" fmla="*/ 1455 h 1890"/>
                                  <a:gd name="T6" fmla="*/ 270 w 4950"/>
                                  <a:gd name="T7" fmla="*/ 1305 h 1890"/>
                                  <a:gd name="T8" fmla="*/ 390 w 4950"/>
                                  <a:gd name="T9" fmla="*/ 1125 h 1890"/>
                                  <a:gd name="T10" fmla="*/ 495 w 4950"/>
                                  <a:gd name="T11" fmla="*/ 915 h 1890"/>
                                  <a:gd name="T12" fmla="*/ 525 w 4950"/>
                                  <a:gd name="T13" fmla="*/ 855 h 1890"/>
                                  <a:gd name="T14" fmla="*/ 570 w 4950"/>
                                  <a:gd name="T15" fmla="*/ 825 h 1890"/>
                                  <a:gd name="T16" fmla="*/ 645 w 4950"/>
                                  <a:gd name="T17" fmla="*/ 720 h 1890"/>
                                  <a:gd name="T18" fmla="*/ 735 w 4950"/>
                                  <a:gd name="T19" fmla="*/ 630 h 1890"/>
                                  <a:gd name="T20" fmla="*/ 840 w 4950"/>
                                  <a:gd name="T21" fmla="*/ 585 h 1890"/>
                                  <a:gd name="T22" fmla="*/ 1020 w 4950"/>
                                  <a:gd name="T23" fmla="*/ 420 h 1890"/>
                                  <a:gd name="T24" fmla="*/ 1320 w 4950"/>
                                  <a:gd name="T25" fmla="*/ 300 h 1890"/>
                                  <a:gd name="T26" fmla="*/ 1455 w 4950"/>
                                  <a:gd name="T27" fmla="*/ 240 h 1890"/>
                                  <a:gd name="T28" fmla="*/ 1515 w 4950"/>
                                  <a:gd name="T29" fmla="*/ 195 h 1890"/>
                                  <a:gd name="T30" fmla="*/ 1680 w 4950"/>
                                  <a:gd name="T31" fmla="*/ 150 h 1890"/>
                                  <a:gd name="T32" fmla="*/ 2400 w 4950"/>
                                  <a:gd name="T33" fmla="*/ 0 h 1890"/>
                                  <a:gd name="T34" fmla="*/ 2760 w 4950"/>
                                  <a:gd name="T35" fmla="*/ 15 h 1890"/>
                                  <a:gd name="T36" fmla="*/ 2865 w 4950"/>
                                  <a:gd name="T37" fmla="*/ 45 h 1890"/>
                                  <a:gd name="T38" fmla="*/ 3210 w 4950"/>
                                  <a:gd name="T39" fmla="*/ 105 h 1890"/>
                                  <a:gd name="T40" fmla="*/ 3465 w 4950"/>
                                  <a:gd name="T41" fmla="*/ 195 h 1890"/>
                                  <a:gd name="T42" fmla="*/ 3660 w 4950"/>
                                  <a:gd name="T43" fmla="*/ 285 h 1890"/>
                                  <a:gd name="T44" fmla="*/ 3885 w 4950"/>
                                  <a:gd name="T45" fmla="*/ 450 h 1890"/>
                                  <a:gd name="T46" fmla="*/ 3960 w 4950"/>
                                  <a:gd name="T47" fmla="*/ 540 h 1890"/>
                                  <a:gd name="T48" fmla="*/ 4095 w 4950"/>
                                  <a:gd name="T49" fmla="*/ 675 h 1890"/>
                                  <a:gd name="T50" fmla="*/ 4155 w 4950"/>
                                  <a:gd name="T51" fmla="*/ 720 h 1890"/>
                                  <a:gd name="T52" fmla="*/ 4335 w 4950"/>
                                  <a:gd name="T53" fmla="*/ 930 h 1890"/>
                                  <a:gd name="T54" fmla="*/ 4380 w 4950"/>
                                  <a:gd name="T55" fmla="*/ 990 h 1890"/>
                                  <a:gd name="T56" fmla="*/ 4470 w 4950"/>
                                  <a:gd name="T57" fmla="*/ 1050 h 1890"/>
                                  <a:gd name="T58" fmla="*/ 4590 w 4950"/>
                                  <a:gd name="T59" fmla="*/ 1185 h 1890"/>
                                  <a:gd name="T60" fmla="*/ 4650 w 4950"/>
                                  <a:gd name="T61" fmla="*/ 1290 h 1890"/>
                                  <a:gd name="T62" fmla="*/ 4665 w 4950"/>
                                  <a:gd name="T63" fmla="*/ 1350 h 1890"/>
                                  <a:gd name="T64" fmla="*/ 4770 w 4950"/>
                                  <a:gd name="T65" fmla="*/ 1545 h 1890"/>
                                  <a:gd name="T66" fmla="*/ 4800 w 4950"/>
                                  <a:gd name="T67" fmla="*/ 1605 h 1890"/>
                                  <a:gd name="T68" fmla="*/ 4890 w 4950"/>
                                  <a:gd name="T69" fmla="*/ 1695 h 1890"/>
                                  <a:gd name="T70" fmla="*/ 4905 w 4950"/>
                                  <a:gd name="T71" fmla="*/ 1740 h 1890"/>
                                  <a:gd name="T72" fmla="*/ 4950 w 4950"/>
                                  <a:gd name="T73" fmla="*/ 1770 h 18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4950" h="1890">
                                    <a:moveTo>
                                      <a:pt x="0" y="1890"/>
                                    </a:moveTo>
                                    <a:cubicBezTo>
                                      <a:pt x="51" y="1814"/>
                                      <a:pt x="64" y="1717"/>
                                      <a:pt x="105" y="1635"/>
                                    </a:cubicBezTo>
                                    <a:cubicBezTo>
                                      <a:pt x="136" y="1574"/>
                                      <a:pt x="179" y="1516"/>
                                      <a:pt x="210" y="1455"/>
                                    </a:cubicBezTo>
                                    <a:cubicBezTo>
                                      <a:pt x="233" y="1408"/>
                                      <a:pt x="244" y="1350"/>
                                      <a:pt x="270" y="1305"/>
                                    </a:cubicBezTo>
                                    <a:cubicBezTo>
                                      <a:pt x="305" y="1244"/>
                                      <a:pt x="354" y="1186"/>
                                      <a:pt x="390" y="1125"/>
                                    </a:cubicBezTo>
                                    <a:cubicBezTo>
                                      <a:pt x="415" y="1025"/>
                                      <a:pt x="441" y="1001"/>
                                      <a:pt x="495" y="915"/>
                                    </a:cubicBezTo>
                                    <a:cubicBezTo>
                                      <a:pt x="507" y="896"/>
                                      <a:pt x="511" y="872"/>
                                      <a:pt x="525" y="855"/>
                                    </a:cubicBezTo>
                                    <a:cubicBezTo>
                                      <a:pt x="537" y="841"/>
                                      <a:pt x="557" y="838"/>
                                      <a:pt x="570" y="825"/>
                                    </a:cubicBezTo>
                                    <a:cubicBezTo>
                                      <a:pt x="659" y="736"/>
                                      <a:pt x="577" y="797"/>
                                      <a:pt x="645" y="720"/>
                                    </a:cubicBezTo>
                                    <a:cubicBezTo>
                                      <a:pt x="673" y="688"/>
                                      <a:pt x="705" y="660"/>
                                      <a:pt x="735" y="630"/>
                                    </a:cubicBezTo>
                                    <a:cubicBezTo>
                                      <a:pt x="762" y="603"/>
                                      <a:pt x="808" y="606"/>
                                      <a:pt x="840" y="585"/>
                                    </a:cubicBezTo>
                                    <a:cubicBezTo>
                                      <a:pt x="908" y="540"/>
                                      <a:pt x="963" y="477"/>
                                      <a:pt x="1020" y="420"/>
                                    </a:cubicBezTo>
                                    <a:cubicBezTo>
                                      <a:pt x="1079" y="361"/>
                                      <a:pt x="1239" y="316"/>
                                      <a:pt x="1320" y="300"/>
                                    </a:cubicBezTo>
                                    <a:cubicBezTo>
                                      <a:pt x="1364" y="278"/>
                                      <a:pt x="1412" y="264"/>
                                      <a:pt x="1455" y="240"/>
                                    </a:cubicBezTo>
                                    <a:cubicBezTo>
                                      <a:pt x="1477" y="228"/>
                                      <a:pt x="1493" y="207"/>
                                      <a:pt x="1515" y="195"/>
                                    </a:cubicBezTo>
                                    <a:cubicBezTo>
                                      <a:pt x="1564" y="167"/>
                                      <a:pt x="1627" y="170"/>
                                      <a:pt x="1680" y="150"/>
                                    </a:cubicBezTo>
                                    <a:cubicBezTo>
                                      <a:pt x="1909" y="64"/>
                                      <a:pt x="2158" y="30"/>
                                      <a:pt x="2400" y="0"/>
                                    </a:cubicBezTo>
                                    <a:cubicBezTo>
                                      <a:pt x="2520" y="5"/>
                                      <a:pt x="2640" y="6"/>
                                      <a:pt x="2760" y="15"/>
                                    </a:cubicBezTo>
                                    <a:cubicBezTo>
                                      <a:pt x="2796" y="18"/>
                                      <a:pt x="2829" y="38"/>
                                      <a:pt x="2865" y="45"/>
                                    </a:cubicBezTo>
                                    <a:cubicBezTo>
                                      <a:pt x="2980" y="68"/>
                                      <a:pt x="3096" y="76"/>
                                      <a:pt x="3210" y="105"/>
                                    </a:cubicBezTo>
                                    <a:cubicBezTo>
                                      <a:pt x="3284" y="154"/>
                                      <a:pt x="3378" y="178"/>
                                      <a:pt x="3465" y="195"/>
                                    </a:cubicBezTo>
                                    <a:cubicBezTo>
                                      <a:pt x="3529" y="234"/>
                                      <a:pt x="3589" y="261"/>
                                      <a:pt x="3660" y="285"/>
                                    </a:cubicBezTo>
                                    <a:cubicBezTo>
                                      <a:pt x="3727" y="352"/>
                                      <a:pt x="3807" y="398"/>
                                      <a:pt x="3885" y="450"/>
                                    </a:cubicBezTo>
                                    <a:cubicBezTo>
                                      <a:pt x="3941" y="487"/>
                                      <a:pt x="3920" y="495"/>
                                      <a:pt x="3960" y="540"/>
                                    </a:cubicBezTo>
                                    <a:cubicBezTo>
                                      <a:pt x="4002" y="588"/>
                                      <a:pt x="4044" y="637"/>
                                      <a:pt x="4095" y="675"/>
                                    </a:cubicBezTo>
                                    <a:cubicBezTo>
                                      <a:pt x="4115" y="690"/>
                                      <a:pt x="4138" y="702"/>
                                      <a:pt x="4155" y="720"/>
                                    </a:cubicBezTo>
                                    <a:cubicBezTo>
                                      <a:pt x="4218" y="788"/>
                                      <a:pt x="4274" y="861"/>
                                      <a:pt x="4335" y="930"/>
                                    </a:cubicBezTo>
                                    <a:cubicBezTo>
                                      <a:pt x="4351" y="949"/>
                                      <a:pt x="4361" y="973"/>
                                      <a:pt x="4380" y="990"/>
                                    </a:cubicBezTo>
                                    <a:cubicBezTo>
                                      <a:pt x="4407" y="1014"/>
                                      <a:pt x="4470" y="1050"/>
                                      <a:pt x="4470" y="1050"/>
                                    </a:cubicBezTo>
                                    <a:cubicBezTo>
                                      <a:pt x="4492" y="1117"/>
                                      <a:pt x="4534" y="1143"/>
                                      <a:pt x="4590" y="1185"/>
                                    </a:cubicBezTo>
                                    <a:cubicBezTo>
                                      <a:pt x="4608" y="1221"/>
                                      <a:pt x="4634" y="1253"/>
                                      <a:pt x="4650" y="1290"/>
                                    </a:cubicBezTo>
                                    <a:cubicBezTo>
                                      <a:pt x="4658" y="1309"/>
                                      <a:pt x="4658" y="1331"/>
                                      <a:pt x="4665" y="1350"/>
                                    </a:cubicBezTo>
                                    <a:cubicBezTo>
                                      <a:pt x="4690" y="1417"/>
                                      <a:pt x="4735" y="1483"/>
                                      <a:pt x="4770" y="1545"/>
                                    </a:cubicBezTo>
                                    <a:cubicBezTo>
                                      <a:pt x="4781" y="1564"/>
                                      <a:pt x="4786" y="1588"/>
                                      <a:pt x="4800" y="1605"/>
                                    </a:cubicBezTo>
                                    <a:cubicBezTo>
                                      <a:pt x="4827" y="1638"/>
                                      <a:pt x="4890" y="1695"/>
                                      <a:pt x="4890" y="1695"/>
                                    </a:cubicBezTo>
                                    <a:cubicBezTo>
                                      <a:pt x="4895" y="1710"/>
                                      <a:pt x="4895" y="1728"/>
                                      <a:pt x="4905" y="1740"/>
                                    </a:cubicBezTo>
                                    <a:cubicBezTo>
                                      <a:pt x="4916" y="1754"/>
                                      <a:pt x="4950" y="1770"/>
                                      <a:pt x="4950" y="177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6" o:spid="_x0000_s1026" style="position:absolute;margin-left:17.95pt;margin-top:13.4pt;width:21.85pt;height:7.4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950,18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" path="m,1890v51,-76,64,-173,105,-255c136,1574,179,1516,210,1455v23,-47,34,-105,60,-150c305,1244,354,1186,390,1125v25,-100,51,-124,105,-210c507,896,511,872,525,855v12,-14,32,-17,45,-30c659,736,577,797,645,720v28,-32,60,-60,90,-90c762,603,808,606,840,585,908,540,963,477,1020,420v59,-59,219,-104,300,-120c1364,278,1412,264,1455,240v22,-12,38,-33,60,-45c1564,167,1627,170,1680,150,1909,64,2158,30,2400,v120,5,240,6,360,15c2796,18,2829,38,2865,45v115,23,231,31,345,60c3284,154,3378,178,3465,195v64,39,124,66,195,90c3727,352,3807,398,3885,450v56,37,35,45,75,90c4002,588,4044,637,4095,675v20,15,43,27,60,45c4218,788,4274,861,4335,930v16,19,26,43,45,60c4407,1014,4470,1050,4470,1050v22,67,64,93,120,135c4608,1221,4634,1253,4650,1290v8,19,8,41,15,60c4690,1417,4735,1483,4770,1545v11,19,16,43,30,60c4827,1638,4890,1695,4890,1695v5,15,5,33,15,45c4916,1754,4950,1770,4950,1770e" filled="f">
                      <v:path arrowok="t" o:connecttype="custom" o:connectlocs="0,93980;5886,81300;11773,72350;15136,64891;21863,55940;27750,45498;29431,42515;31954,41023;36158,35802;41204,31327;47090,29089;57181,20884;73999,14917;81567,11934;84930,9696;94180,7459;134543,0;154724,746;160611,2238;179951,5221;194247,9696;205178,14172;217792,22376;221996,26851;229564,33564;232928,35802;243018,46244;245541,49228;250586,52211;257314,58924;260677,64145;261518,67129;267404,76825;269086,79808;274131,84284;274972,86521;277495,88013" o:connectangles="0,0,0,0,0,0,0,0,0,0,0,0,0,0,0,0,0,0,0,0,0,0,0,0,0,0,0,0,0,0,0,0,0,0,0,0,0"/>
                    </v:shape>
                  </w:pict>
                </mc:Fallback>
              </mc:AlternateContent>
            </w:r>
            <w:r w:rsidRPr="004920E5">
              <w:rPr>
                <w:rFonts w:ascii="Arial" w:eastAsiaTheme="minorHAnsi" w:hAnsi="Arial" w:cs="Arial"/>
                <w:b/>
                <w:bCs/>
                <w:i/>
                <w:iCs/>
                <w:kern w:val="24"/>
              </w:rPr>
              <w:t>* Nếu D nằm trên cung nhỏ BC ta có</w:t>
            </w:r>
          </w:p>
          <w:p w:rsidR="004920E5" w:rsidRPr="004920E5" w:rsidRDefault="004920E5">
            <w:pPr>
              <w:autoSpaceDE w:val="0"/>
              <w:autoSpaceDN w:val="0"/>
              <w:adjustRightInd w:val="0"/>
              <w:spacing w:line="276" w:lineRule="auto"/>
              <w:rPr>
                <w:rFonts w:ascii="Arial" w:eastAsiaTheme="minorHAnsi" w:hAnsi="Arial" w:cs="Arial"/>
                <w:kern w:val="24"/>
              </w:rPr>
            </w:pPr>
            <w:r w:rsidRPr="004920E5">
              <w:rPr>
                <w:rFonts w:ascii="Arial" w:eastAsiaTheme="minorHAnsi" w:hAnsi="Arial" w:cs="Arial"/>
                <w:kern w:val="24"/>
              </w:rPr>
              <w:t>Sđ AB = 180</w:t>
            </w:r>
            <w:r w:rsidRPr="004920E5">
              <w:rPr>
                <w:rFonts w:ascii="Arial" w:eastAsiaTheme="minorHAnsi" w:hAnsi="Arial" w:cs="Arial"/>
                <w:kern w:val="24"/>
                <w:vertAlign w:val="superscript"/>
              </w:rPr>
              <w:t>0</w:t>
            </w:r>
            <w:r w:rsidRPr="004920E5">
              <w:rPr>
                <w:rFonts w:ascii="Arial" w:eastAsiaTheme="minorHAnsi" w:hAnsi="Arial" w:cs="Arial"/>
                <w:kern w:val="24"/>
              </w:rPr>
              <w:t xml:space="preserve"> (nửa đường tròn)</w:t>
            </w:r>
          </w:p>
          <w:p w:rsidR="004920E5" w:rsidRPr="004920E5" w:rsidRDefault="004920E5">
            <w:pPr>
              <w:autoSpaceDE w:val="0"/>
              <w:autoSpaceDN w:val="0"/>
              <w:adjustRightInd w:val="0"/>
              <w:spacing w:line="276" w:lineRule="auto"/>
              <w:rPr>
                <w:rFonts w:ascii="Arial" w:eastAsiaTheme="minorHAnsi" w:hAnsi="Arial" w:cs="Arial"/>
                <w:kern w:val="24"/>
              </w:rPr>
            </w:pPr>
            <w:r w:rsidRPr="004920E5">
              <w:rPr>
                <w:rFonts w:ascii="Arial" w:hAnsi="Arial" w:cs="Arial"/>
                <w:noProof/>
              </w:rPr>
              <mc:AlternateContent>
                <mc:Choice Requires="wps">
                  <w:drawing>
                    <wp:anchor distT="0" distB="0" distL="114300" distR="114300" simplePos="0" relativeHeight="251658240" behindDoc="0" locked="0" layoutInCell="1" allowOverlap="1" wp14:anchorId="63416A08" wp14:editId="5F8DAEAA">
                      <wp:simplePos x="0" y="0"/>
                      <wp:positionH relativeFrom="column">
                        <wp:posOffset>475615</wp:posOffset>
                      </wp:positionH>
                      <wp:positionV relativeFrom="paragraph">
                        <wp:posOffset>170815</wp:posOffset>
                      </wp:positionV>
                      <wp:extent cx="277495" cy="93980"/>
                      <wp:effectExtent l="8890" t="18415" r="8890" b="11430"/>
                      <wp:wrapNone/>
                      <wp:docPr id="15" name="Freeform 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7495" cy="93980"/>
                              </a:xfrm>
                              <a:custGeom>
                                <a:avLst/>
                                <a:gdLst>
                                  <a:gd name="T0" fmla="*/ 0 w 4950"/>
                                  <a:gd name="T1" fmla="*/ 1890 h 1890"/>
                                  <a:gd name="T2" fmla="*/ 105 w 4950"/>
                                  <a:gd name="T3" fmla="*/ 1635 h 1890"/>
                                  <a:gd name="T4" fmla="*/ 210 w 4950"/>
                                  <a:gd name="T5" fmla="*/ 1455 h 1890"/>
                                  <a:gd name="T6" fmla="*/ 270 w 4950"/>
                                  <a:gd name="T7" fmla="*/ 1305 h 1890"/>
                                  <a:gd name="T8" fmla="*/ 390 w 4950"/>
                                  <a:gd name="T9" fmla="*/ 1125 h 1890"/>
                                  <a:gd name="T10" fmla="*/ 495 w 4950"/>
                                  <a:gd name="T11" fmla="*/ 915 h 1890"/>
                                  <a:gd name="T12" fmla="*/ 525 w 4950"/>
                                  <a:gd name="T13" fmla="*/ 855 h 1890"/>
                                  <a:gd name="T14" fmla="*/ 570 w 4950"/>
                                  <a:gd name="T15" fmla="*/ 825 h 1890"/>
                                  <a:gd name="T16" fmla="*/ 645 w 4950"/>
                                  <a:gd name="T17" fmla="*/ 720 h 1890"/>
                                  <a:gd name="T18" fmla="*/ 735 w 4950"/>
                                  <a:gd name="T19" fmla="*/ 630 h 1890"/>
                                  <a:gd name="T20" fmla="*/ 840 w 4950"/>
                                  <a:gd name="T21" fmla="*/ 585 h 1890"/>
                                  <a:gd name="T22" fmla="*/ 1020 w 4950"/>
                                  <a:gd name="T23" fmla="*/ 420 h 1890"/>
                                  <a:gd name="T24" fmla="*/ 1320 w 4950"/>
                                  <a:gd name="T25" fmla="*/ 300 h 1890"/>
                                  <a:gd name="T26" fmla="*/ 1455 w 4950"/>
                                  <a:gd name="T27" fmla="*/ 240 h 1890"/>
                                  <a:gd name="T28" fmla="*/ 1515 w 4950"/>
                                  <a:gd name="T29" fmla="*/ 195 h 1890"/>
                                  <a:gd name="T30" fmla="*/ 1680 w 4950"/>
                                  <a:gd name="T31" fmla="*/ 150 h 1890"/>
                                  <a:gd name="T32" fmla="*/ 2400 w 4950"/>
                                  <a:gd name="T33" fmla="*/ 0 h 1890"/>
                                  <a:gd name="T34" fmla="*/ 2760 w 4950"/>
                                  <a:gd name="T35" fmla="*/ 15 h 1890"/>
                                  <a:gd name="T36" fmla="*/ 2865 w 4950"/>
                                  <a:gd name="T37" fmla="*/ 45 h 1890"/>
                                  <a:gd name="T38" fmla="*/ 3210 w 4950"/>
                                  <a:gd name="T39" fmla="*/ 105 h 1890"/>
                                  <a:gd name="T40" fmla="*/ 3465 w 4950"/>
                                  <a:gd name="T41" fmla="*/ 195 h 1890"/>
                                  <a:gd name="T42" fmla="*/ 3660 w 4950"/>
                                  <a:gd name="T43" fmla="*/ 285 h 1890"/>
                                  <a:gd name="T44" fmla="*/ 3885 w 4950"/>
                                  <a:gd name="T45" fmla="*/ 450 h 1890"/>
                                  <a:gd name="T46" fmla="*/ 3960 w 4950"/>
                                  <a:gd name="T47" fmla="*/ 540 h 1890"/>
                                  <a:gd name="T48" fmla="*/ 4095 w 4950"/>
                                  <a:gd name="T49" fmla="*/ 675 h 1890"/>
                                  <a:gd name="T50" fmla="*/ 4155 w 4950"/>
                                  <a:gd name="T51" fmla="*/ 720 h 1890"/>
                                  <a:gd name="T52" fmla="*/ 4335 w 4950"/>
                                  <a:gd name="T53" fmla="*/ 930 h 1890"/>
                                  <a:gd name="T54" fmla="*/ 4380 w 4950"/>
                                  <a:gd name="T55" fmla="*/ 990 h 1890"/>
                                  <a:gd name="T56" fmla="*/ 4470 w 4950"/>
                                  <a:gd name="T57" fmla="*/ 1050 h 1890"/>
                                  <a:gd name="T58" fmla="*/ 4590 w 4950"/>
                                  <a:gd name="T59" fmla="*/ 1185 h 1890"/>
                                  <a:gd name="T60" fmla="*/ 4650 w 4950"/>
                                  <a:gd name="T61" fmla="*/ 1290 h 1890"/>
                                  <a:gd name="T62" fmla="*/ 4665 w 4950"/>
                                  <a:gd name="T63" fmla="*/ 1350 h 1890"/>
                                  <a:gd name="T64" fmla="*/ 4770 w 4950"/>
                                  <a:gd name="T65" fmla="*/ 1545 h 1890"/>
                                  <a:gd name="T66" fmla="*/ 4800 w 4950"/>
                                  <a:gd name="T67" fmla="*/ 1605 h 1890"/>
                                  <a:gd name="T68" fmla="*/ 4890 w 4950"/>
                                  <a:gd name="T69" fmla="*/ 1695 h 1890"/>
                                  <a:gd name="T70" fmla="*/ 4905 w 4950"/>
                                  <a:gd name="T71" fmla="*/ 1740 h 1890"/>
                                  <a:gd name="T72" fmla="*/ 4950 w 4950"/>
                                  <a:gd name="T73" fmla="*/ 1770 h 18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4950" h="1890">
                                    <a:moveTo>
                                      <a:pt x="0" y="1890"/>
                                    </a:moveTo>
                                    <a:cubicBezTo>
                                      <a:pt x="51" y="1814"/>
                                      <a:pt x="64" y="1717"/>
                                      <a:pt x="105" y="1635"/>
                                    </a:cubicBezTo>
                                    <a:cubicBezTo>
                                      <a:pt x="136" y="1574"/>
                                      <a:pt x="179" y="1516"/>
                                      <a:pt x="210" y="1455"/>
                                    </a:cubicBezTo>
                                    <a:cubicBezTo>
                                      <a:pt x="233" y="1408"/>
                                      <a:pt x="244" y="1350"/>
                                      <a:pt x="270" y="1305"/>
                                    </a:cubicBezTo>
                                    <a:cubicBezTo>
                                      <a:pt x="305" y="1244"/>
                                      <a:pt x="354" y="1186"/>
                                      <a:pt x="390" y="1125"/>
                                    </a:cubicBezTo>
                                    <a:cubicBezTo>
                                      <a:pt x="415" y="1025"/>
                                      <a:pt x="441" y="1001"/>
                                      <a:pt x="495" y="915"/>
                                    </a:cubicBezTo>
                                    <a:cubicBezTo>
                                      <a:pt x="507" y="896"/>
                                      <a:pt x="511" y="872"/>
                                      <a:pt x="525" y="855"/>
                                    </a:cubicBezTo>
                                    <a:cubicBezTo>
                                      <a:pt x="537" y="841"/>
                                      <a:pt x="557" y="838"/>
                                      <a:pt x="570" y="825"/>
                                    </a:cubicBezTo>
                                    <a:cubicBezTo>
                                      <a:pt x="659" y="736"/>
                                      <a:pt x="577" y="797"/>
                                      <a:pt x="645" y="720"/>
                                    </a:cubicBezTo>
                                    <a:cubicBezTo>
                                      <a:pt x="673" y="688"/>
                                      <a:pt x="705" y="660"/>
                                      <a:pt x="735" y="630"/>
                                    </a:cubicBezTo>
                                    <a:cubicBezTo>
                                      <a:pt x="762" y="603"/>
                                      <a:pt x="808" y="606"/>
                                      <a:pt x="840" y="585"/>
                                    </a:cubicBezTo>
                                    <a:cubicBezTo>
                                      <a:pt x="908" y="540"/>
                                      <a:pt x="963" y="477"/>
                                      <a:pt x="1020" y="420"/>
                                    </a:cubicBezTo>
                                    <a:cubicBezTo>
                                      <a:pt x="1079" y="361"/>
                                      <a:pt x="1239" y="316"/>
                                      <a:pt x="1320" y="300"/>
                                    </a:cubicBezTo>
                                    <a:cubicBezTo>
                                      <a:pt x="1364" y="278"/>
                                      <a:pt x="1412" y="264"/>
                                      <a:pt x="1455" y="240"/>
                                    </a:cubicBezTo>
                                    <a:cubicBezTo>
                                      <a:pt x="1477" y="228"/>
                                      <a:pt x="1493" y="207"/>
                                      <a:pt x="1515" y="195"/>
                                    </a:cubicBezTo>
                                    <a:cubicBezTo>
                                      <a:pt x="1564" y="167"/>
                                      <a:pt x="1627" y="170"/>
                                      <a:pt x="1680" y="150"/>
                                    </a:cubicBezTo>
                                    <a:cubicBezTo>
                                      <a:pt x="1909" y="64"/>
                                      <a:pt x="2158" y="30"/>
                                      <a:pt x="2400" y="0"/>
                                    </a:cubicBezTo>
                                    <a:cubicBezTo>
                                      <a:pt x="2520" y="5"/>
                                      <a:pt x="2640" y="6"/>
                                      <a:pt x="2760" y="15"/>
                                    </a:cubicBezTo>
                                    <a:cubicBezTo>
                                      <a:pt x="2796" y="18"/>
                                      <a:pt x="2829" y="38"/>
                                      <a:pt x="2865" y="45"/>
                                    </a:cubicBezTo>
                                    <a:cubicBezTo>
                                      <a:pt x="2980" y="68"/>
                                      <a:pt x="3096" y="76"/>
                                      <a:pt x="3210" y="105"/>
                                    </a:cubicBezTo>
                                    <a:cubicBezTo>
                                      <a:pt x="3284" y="154"/>
                                      <a:pt x="3378" y="178"/>
                                      <a:pt x="3465" y="195"/>
                                    </a:cubicBezTo>
                                    <a:cubicBezTo>
                                      <a:pt x="3529" y="234"/>
                                      <a:pt x="3589" y="261"/>
                                      <a:pt x="3660" y="285"/>
                                    </a:cubicBezTo>
                                    <a:cubicBezTo>
                                      <a:pt x="3727" y="352"/>
                                      <a:pt x="3807" y="398"/>
                                      <a:pt x="3885" y="450"/>
                                    </a:cubicBezTo>
                                    <a:cubicBezTo>
                                      <a:pt x="3941" y="487"/>
                                      <a:pt x="3920" y="495"/>
                                      <a:pt x="3960" y="540"/>
                                    </a:cubicBezTo>
                                    <a:cubicBezTo>
                                      <a:pt x="4002" y="588"/>
                                      <a:pt x="4044" y="637"/>
                                      <a:pt x="4095" y="675"/>
                                    </a:cubicBezTo>
                                    <a:cubicBezTo>
                                      <a:pt x="4115" y="690"/>
                                      <a:pt x="4138" y="702"/>
                                      <a:pt x="4155" y="720"/>
                                    </a:cubicBezTo>
                                    <a:cubicBezTo>
                                      <a:pt x="4218" y="788"/>
                                      <a:pt x="4274" y="861"/>
                                      <a:pt x="4335" y="930"/>
                                    </a:cubicBezTo>
                                    <a:cubicBezTo>
                                      <a:pt x="4351" y="949"/>
                                      <a:pt x="4361" y="973"/>
                                      <a:pt x="4380" y="990"/>
                                    </a:cubicBezTo>
                                    <a:cubicBezTo>
                                      <a:pt x="4407" y="1014"/>
                                      <a:pt x="4470" y="1050"/>
                                      <a:pt x="4470" y="1050"/>
                                    </a:cubicBezTo>
                                    <a:cubicBezTo>
                                      <a:pt x="4492" y="1117"/>
                                      <a:pt x="4534" y="1143"/>
                                      <a:pt x="4590" y="1185"/>
                                    </a:cubicBezTo>
                                    <a:cubicBezTo>
                                      <a:pt x="4608" y="1221"/>
                                      <a:pt x="4634" y="1253"/>
                                      <a:pt x="4650" y="1290"/>
                                    </a:cubicBezTo>
                                    <a:cubicBezTo>
                                      <a:pt x="4658" y="1309"/>
                                      <a:pt x="4658" y="1331"/>
                                      <a:pt x="4665" y="1350"/>
                                    </a:cubicBezTo>
                                    <a:cubicBezTo>
                                      <a:pt x="4690" y="1417"/>
                                      <a:pt x="4735" y="1483"/>
                                      <a:pt x="4770" y="1545"/>
                                    </a:cubicBezTo>
                                    <a:cubicBezTo>
                                      <a:pt x="4781" y="1564"/>
                                      <a:pt x="4786" y="1588"/>
                                      <a:pt x="4800" y="1605"/>
                                    </a:cubicBezTo>
                                    <a:cubicBezTo>
                                      <a:pt x="4827" y="1638"/>
                                      <a:pt x="4890" y="1695"/>
                                      <a:pt x="4890" y="1695"/>
                                    </a:cubicBezTo>
                                    <a:cubicBezTo>
                                      <a:pt x="4895" y="1710"/>
                                      <a:pt x="4895" y="1728"/>
                                      <a:pt x="4905" y="1740"/>
                                    </a:cubicBezTo>
                                    <a:cubicBezTo>
                                      <a:pt x="4916" y="1754"/>
                                      <a:pt x="4950" y="1770"/>
                                      <a:pt x="4950" y="177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5" o:spid="_x0000_s1026" style="position:absolute;margin-left:37.45pt;margin-top:13.45pt;width:21.85pt;height:7.4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950,18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" path="m,1890v51,-76,64,-173,105,-255c136,1574,179,1516,210,1455v23,-47,34,-105,60,-150c305,1244,354,1186,390,1125v25,-100,51,-124,105,-210c507,896,511,872,525,855v12,-14,32,-17,45,-30c659,736,577,797,645,720v28,-32,60,-60,90,-90c762,603,808,606,840,585,908,540,963,477,1020,420v59,-59,219,-104,300,-120c1364,278,1412,264,1455,240v22,-12,38,-33,60,-45c1564,167,1627,170,1680,150,1909,64,2158,30,2400,v120,5,240,6,360,15c2796,18,2829,38,2865,45v115,23,231,31,345,60c3284,154,3378,178,3465,195v64,39,124,66,195,90c3727,352,3807,398,3885,450v56,37,35,45,75,90c4002,588,4044,637,4095,675v20,15,43,27,60,45c4218,788,4274,861,4335,930v16,19,26,43,45,60c4407,1014,4470,1050,4470,1050v22,67,64,93,120,135c4608,1221,4634,1253,4650,1290v8,19,8,41,15,60c4690,1417,4735,1483,4770,1545v11,19,16,43,30,60c4827,1638,4890,1695,4890,1695v5,15,5,33,15,45c4916,1754,4950,1770,4950,1770e" filled="f">
                      <v:path arrowok="t" o:connecttype="custom" o:connectlocs="0,93980;5886,81300;11773,72350;15136,64891;21863,55940;27750,45498;29431,42515;31954,41023;36158,35802;41204,31327;47090,29089;57181,20884;73999,14917;81567,11934;84930,9696;94180,7459;134543,0;154724,746;160611,2238;179951,5221;194247,9696;205178,14172;217792,22376;221996,26851;229564,33564;232928,35802;243018,46244;245541,49228;250586,52211;257314,58924;260677,64145;261518,67129;267404,76825;269086,79808;274131,84284;274972,86521;277495,88013" o:connectangles="0,0,0,0,0,0,0,0,0,0,0,0,0,0,0,0,0,0,0,0,0,0,0,0,0,0,0,0,0,0,0,0,0,0,0,0,0"/>
                    </v:shape>
                  </w:pict>
                </mc:Fallback>
              </mc:AlternateContent>
            </w:r>
            <w:r w:rsidRPr="004920E5">
              <w:rPr>
                <w:rFonts w:ascii="Arial" w:eastAsiaTheme="minorHAnsi" w:hAnsi="Arial" w:cs="Arial"/>
                <w:kern w:val="24"/>
              </w:rPr>
              <w:t>C là điểm chính giữa của cung AB</w:t>
            </w:r>
          </w:p>
          <w:p w:rsidR="004920E5" w:rsidRPr="004920E5" w:rsidRDefault="004920E5">
            <w:pPr>
              <w:autoSpaceDE w:val="0"/>
              <w:autoSpaceDN w:val="0"/>
              <w:adjustRightInd w:val="0"/>
              <w:spacing w:line="276" w:lineRule="auto"/>
              <w:rPr>
                <w:rFonts w:ascii="Arial" w:eastAsiaTheme="minorHAnsi" w:hAnsi="Arial" w:cs="Arial"/>
                <w:kern w:val="24"/>
                <w:lang w:val="fr-FR"/>
              </w:rPr>
            </w:pPr>
            <w:r w:rsidRPr="004920E5">
              <w:rPr>
                <w:rFonts w:ascii="Arial" w:eastAsiaTheme="minorHAnsi" w:hAnsi="Arial" w:cs="Arial"/>
                <w:kern w:val="24"/>
              </w:rPr>
              <w:t xml:space="preserve"> </w:t>
            </w:r>
            <w:r w:rsidRPr="004920E5">
              <w:rPr>
                <w:rFonts w:ascii="Arial" w:eastAsiaTheme="minorHAnsi" w:hAnsi="Arial" w:cs="Arial"/>
                <w:kern w:val="24"/>
                <w:lang w:val="fr-FR"/>
              </w:rPr>
              <w:t>=&gt; sđ CB = 90</w:t>
            </w:r>
            <w:r w:rsidRPr="004920E5">
              <w:rPr>
                <w:rFonts w:ascii="Arial" w:eastAsiaTheme="minorHAnsi" w:hAnsi="Arial" w:cs="Arial"/>
                <w:kern w:val="24"/>
                <w:vertAlign w:val="superscript"/>
                <w:lang w:val="fr-FR"/>
              </w:rPr>
              <w:t xml:space="preserve">0 </w:t>
            </w:r>
            <w:r w:rsidRPr="004920E5">
              <w:rPr>
                <w:rFonts w:ascii="Arial" w:eastAsiaTheme="minorHAnsi" w:hAnsi="Arial" w:cs="Arial"/>
                <w:kern w:val="24"/>
                <w:lang w:val="fr-FR"/>
              </w:rPr>
              <w:t xml:space="preserve">  </w:t>
            </w:r>
          </w:p>
          <w:p w:rsidR="004920E5" w:rsidRPr="004920E5" w:rsidRDefault="004920E5">
            <w:pPr>
              <w:autoSpaceDE w:val="0"/>
              <w:autoSpaceDN w:val="0"/>
              <w:adjustRightInd w:val="0"/>
              <w:spacing w:line="276" w:lineRule="auto"/>
              <w:rPr>
                <w:rFonts w:ascii="Arial" w:eastAsiaTheme="minorHAnsi" w:hAnsi="Arial" w:cs="Arial"/>
                <w:kern w:val="24"/>
                <w:lang w:val="fr-FR"/>
              </w:rPr>
            </w:pPr>
            <w:r w:rsidRPr="004920E5">
              <w:rPr>
                <w:rFonts w:ascii="Arial" w:eastAsiaTheme="minorHAnsi" w:hAnsi="Arial" w:cs="Arial"/>
                <w:kern w:val="24"/>
                <w:lang w:val="fr-FR"/>
              </w:rPr>
              <w:t xml:space="preserve"> mà ta có: CD = R = OC = OD</w:t>
            </w:r>
          </w:p>
          <w:p w:rsidR="004920E5" w:rsidRPr="004920E5" w:rsidRDefault="004920E5">
            <w:pPr>
              <w:autoSpaceDE w:val="0"/>
              <w:autoSpaceDN w:val="0"/>
              <w:adjustRightInd w:val="0"/>
              <w:spacing w:line="276" w:lineRule="auto"/>
              <w:rPr>
                <w:rFonts w:ascii="Arial" w:eastAsiaTheme="minorHAnsi" w:hAnsi="Arial" w:cs="Arial"/>
                <w:kern w:val="24"/>
                <w:lang w:val="fr-FR"/>
              </w:rPr>
            </w:pPr>
            <w:r w:rsidRPr="004920E5">
              <w:rPr>
                <w:rFonts w:ascii="Arial" w:hAnsi="Arial" w:cs="Arial"/>
                <w:noProof/>
              </w:rPr>
              <mc:AlternateContent>
                <mc:Choice Requires="wps">
                  <w:drawing>
                    <wp:anchor distT="0" distB="0" distL="114300" distR="114300" simplePos="0" relativeHeight="251658240" behindDoc="0" locked="0" layoutInCell="1" allowOverlap="1" wp14:anchorId="59728FF7" wp14:editId="1B09D944">
                      <wp:simplePos x="0" y="0"/>
                      <wp:positionH relativeFrom="column">
                        <wp:posOffset>305435</wp:posOffset>
                      </wp:positionH>
                      <wp:positionV relativeFrom="paragraph">
                        <wp:posOffset>165100</wp:posOffset>
                      </wp:positionV>
                      <wp:extent cx="238125" cy="57785"/>
                      <wp:effectExtent l="10160" t="12700" r="8890" b="5715"/>
                      <wp:wrapNone/>
                      <wp:docPr id="14" name="Freeform 1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38125" cy="57785"/>
                              </a:xfrm>
                              <a:custGeom>
                                <a:avLst/>
                                <a:gdLst>
                                  <a:gd name="T0" fmla="*/ 0 w 375"/>
                                  <a:gd name="T1" fmla="*/ 105 h 106"/>
                                  <a:gd name="T2" fmla="*/ 180 w 375"/>
                                  <a:gd name="T3" fmla="*/ 0 h 106"/>
                                  <a:gd name="T4" fmla="*/ 375 w 375"/>
                                  <a:gd name="T5" fmla="*/ 106 h 106"/>
                                </a:gdLst>
                                <a:ahLst/>
                                <a:cxnLst>
                                  <a:cxn ang="0">
                                    <a:pos x="T0" y="T1"/>
                                  </a:cxn>
                                  <a:cxn ang="0">
                                    <a:pos x="T2" y="T3"/>
                                  </a:cxn>
                                  <a:cxn ang="0">
                                    <a:pos x="T4" y="T5"/>
                                  </a:cxn>
                                </a:cxnLst>
                                <a:rect l="0" t="0" r="r" b="b"/>
                                <a:pathLst>
                                  <a:path w="375" h="106">
                                    <a:moveTo>
                                      <a:pt x="0" y="105"/>
                                    </a:moveTo>
                                    <a:lnTo>
                                      <a:pt x="180" y="0"/>
                                    </a:lnTo>
                                    <a:lnTo>
                                      <a:pt x="375" y="1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4" o:spid="_x0000_s1026" style="position:absolute;margin-left:24.05pt;margin-top:13pt;width:18.75pt;height:4.5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75,1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" path="m,105l180,,375,106e" filled="f">
                      <v:path arrowok="t" o:connecttype="custom" o:connectlocs="0,57240;114300,0;238125,57785" o:connectangles="0,0,0"/>
                    </v:shape>
                  </w:pict>
                </mc:Fallback>
              </mc:AlternateContent>
            </w:r>
            <w:r w:rsidRPr="004920E5">
              <w:rPr>
                <w:rFonts w:ascii="Arial" w:hAnsi="Arial" w:cs="Arial"/>
                <w:noProof/>
              </w:rPr>
              <mc:AlternateContent>
                <mc:Choice Requires="wps">
                  <w:drawing>
                    <wp:anchor distT="0" distB="0" distL="114300" distR="114300" simplePos="0" relativeHeight="251658240" behindDoc="0" locked="0" layoutInCell="1" allowOverlap="1" wp14:anchorId="63E0B3B5" wp14:editId="3E5B14D3">
                      <wp:simplePos x="0" y="0"/>
                      <wp:positionH relativeFrom="column">
                        <wp:posOffset>1523365</wp:posOffset>
                      </wp:positionH>
                      <wp:positionV relativeFrom="paragraph">
                        <wp:posOffset>167005</wp:posOffset>
                      </wp:positionV>
                      <wp:extent cx="277495" cy="93980"/>
                      <wp:effectExtent l="8890" t="14605" r="8890" b="5715"/>
                      <wp:wrapNone/>
                      <wp:docPr id="13" name="Freeform 1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7495" cy="93980"/>
                              </a:xfrm>
                              <a:custGeom>
                                <a:avLst/>
                                <a:gdLst>
                                  <a:gd name="T0" fmla="*/ 0 w 4950"/>
                                  <a:gd name="T1" fmla="*/ 1890 h 1890"/>
                                  <a:gd name="T2" fmla="*/ 105 w 4950"/>
                                  <a:gd name="T3" fmla="*/ 1635 h 1890"/>
                                  <a:gd name="T4" fmla="*/ 210 w 4950"/>
                                  <a:gd name="T5" fmla="*/ 1455 h 1890"/>
                                  <a:gd name="T6" fmla="*/ 270 w 4950"/>
                                  <a:gd name="T7" fmla="*/ 1305 h 1890"/>
                                  <a:gd name="T8" fmla="*/ 390 w 4950"/>
                                  <a:gd name="T9" fmla="*/ 1125 h 1890"/>
                                  <a:gd name="T10" fmla="*/ 495 w 4950"/>
                                  <a:gd name="T11" fmla="*/ 915 h 1890"/>
                                  <a:gd name="T12" fmla="*/ 525 w 4950"/>
                                  <a:gd name="T13" fmla="*/ 855 h 1890"/>
                                  <a:gd name="T14" fmla="*/ 570 w 4950"/>
                                  <a:gd name="T15" fmla="*/ 825 h 1890"/>
                                  <a:gd name="T16" fmla="*/ 645 w 4950"/>
                                  <a:gd name="T17" fmla="*/ 720 h 1890"/>
                                  <a:gd name="T18" fmla="*/ 735 w 4950"/>
                                  <a:gd name="T19" fmla="*/ 630 h 1890"/>
                                  <a:gd name="T20" fmla="*/ 840 w 4950"/>
                                  <a:gd name="T21" fmla="*/ 585 h 1890"/>
                                  <a:gd name="T22" fmla="*/ 1020 w 4950"/>
                                  <a:gd name="T23" fmla="*/ 420 h 1890"/>
                                  <a:gd name="T24" fmla="*/ 1320 w 4950"/>
                                  <a:gd name="T25" fmla="*/ 300 h 1890"/>
                                  <a:gd name="T26" fmla="*/ 1455 w 4950"/>
                                  <a:gd name="T27" fmla="*/ 240 h 1890"/>
                                  <a:gd name="T28" fmla="*/ 1515 w 4950"/>
                                  <a:gd name="T29" fmla="*/ 195 h 1890"/>
                                  <a:gd name="T30" fmla="*/ 1680 w 4950"/>
                                  <a:gd name="T31" fmla="*/ 150 h 1890"/>
                                  <a:gd name="T32" fmla="*/ 2400 w 4950"/>
                                  <a:gd name="T33" fmla="*/ 0 h 1890"/>
                                  <a:gd name="T34" fmla="*/ 2760 w 4950"/>
                                  <a:gd name="T35" fmla="*/ 15 h 1890"/>
                                  <a:gd name="T36" fmla="*/ 2865 w 4950"/>
                                  <a:gd name="T37" fmla="*/ 45 h 1890"/>
                                  <a:gd name="T38" fmla="*/ 3210 w 4950"/>
                                  <a:gd name="T39" fmla="*/ 105 h 1890"/>
                                  <a:gd name="T40" fmla="*/ 3465 w 4950"/>
                                  <a:gd name="T41" fmla="*/ 195 h 1890"/>
                                  <a:gd name="T42" fmla="*/ 3660 w 4950"/>
                                  <a:gd name="T43" fmla="*/ 285 h 1890"/>
                                  <a:gd name="T44" fmla="*/ 3885 w 4950"/>
                                  <a:gd name="T45" fmla="*/ 450 h 1890"/>
                                  <a:gd name="T46" fmla="*/ 3960 w 4950"/>
                                  <a:gd name="T47" fmla="*/ 540 h 1890"/>
                                  <a:gd name="T48" fmla="*/ 4095 w 4950"/>
                                  <a:gd name="T49" fmla="*/ 675 h 1890"/>
                                  <a:gd name="T50" fmla="*/ 4155 w 4950"/>
                                  <a:gd name="T51" fmla="*/ 720 h 1890"/>
                                  <a:gd name="T52" fmla="*/ 4335 w 4950"/>
                                  <a:gd name="T53" fmla="*/ 930 h 1890"/>
                                  <a:gd name="T54" fmla="*/ 4380 w 4950"/>
                                  <a:gd name="T55" fmla="*/ 990 h 1890"/>
                                  <a:gd name="T56" fmla="*/ 4470 w 4950"/>
                                  <a:gd name="T57" fmla="*/ 1050 h 1890"/>
                                  <a:gd name="T58" fmla="*/ 4590 w 4950"/>
                                  <a:gd name="T59" fmla="*/ 1185 h 1890"/>
                                  <a:gd name="T60" fmla="*/ 4650 w 4950"/>
                                  <a:gd name="T61" fmla="*/ 1290 h 1890"/>
                                  <a:gd name="T62" fmla="*/ 4665 w 4950"/>
                                  <a:gd name="T63" fmla="*/ 1350 h 1890"/>
                                  <a:gd name="T64" fmla="*/ 4770 w 4950"/>
                                  <a:gd name="T65" fmla="*/ 1545 h 1890"/>
                                  <a:gd name="T66" fmla="*/ 4800 w 4950"/>
                                  <a:gd name="T67" fmla="*/ 1605 h 1890"/>
                                  <a:gd name="T68" fmla="*/ 4890 w 4950"/>
                                  <a:gd name="T69" fmla="*/ 1695 h 1890"/>
                                  <a:gd name="T70" fmla="*/ 4905 w 4950"/>
                                  <a:gd name="T71" fmla="*/ 1740 h 1890"/>
                                  <a:gd name="T72" fmla="*/ 4950 w 4950"/>
                                  <a:gd name="T73" fmla="*/ 1770 h 18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4950" h="1890">
                                    <a:moveTo>
                                      <a:pt x="0" y="1890"/>
                                    </a:moveTo>
                                    <a:cubicBezTo>
                                      <a:pt x="51" y="1814"/>
                                      <a:pt x="64" y="1717"/>
                                      <a:pt x="105" y="1635"/>
                                    </a:cubicBezTo>
                                    <a:cubicBezTo>
                                      <a:pt x="136" y="1574"/>
                                      <a:pt x="179" y="1516"/>
                                      <a:pt x="210" y="1455"/>
                                    </a:cubicBezTo>
                                    <a:cubicBezTo>
                                      <a:pt x="233" y="1408"/>
                                      <a:pt x="244" y="1350"/>
                                      <a:pt x="270" y="1305"/>
                                    </a:cubicBezTo>
                                    <a:cubicBezTo>
                                      <a:pt x="305" y="1244"/>
                                      <a:pt x="354" y="1186"/>
                                      <a:pt x="390" y="1125"/>
                                    </a:cubicBezTo>
                                    <a:cubicBezTo>
                                      <a:pt x="415" y="1025"/>
                                      <a:pt x="441" y="1001"/>
                                      <a:pt x="495" y="915"/>
                                    </a:cubicBezTo>
                                    <a:cubicBezTo>
                                      <a:pt x="507" y="896"/>
                                      <a:pt x="511" y="872"/>
                                      <a:pt x="525" y="855"/>
                                    </a:cubicBezTo>
                                    <a:cubicBezTo>
                                      <a:pt x="537" y="841"/>
                                      <a:pt x="557" y="838"/>
                                      <a:pt x="570" y="825"/>
                                    </a:cubicBezTo>
                                    <a:cubicBezTo>
                                      <a:pt x="659" y="736"/>
                                      <a:pt x="577" y="797"/>
                                      <a:pt x="645" y="720"/>
                                    </a:cubicBezTo>
                                    <a:cubicBezTo>
                                      <a:pt x="673" y="688"/>
                                      <a:pt x="705" y="660"/>
                                      <a:pt x="735" y="630"/>
                                    </a:cubicBezTo>
                                    <a:cubicBezTo>
                                      <a:pt x="762" y="603"/>
                                      <a:pt x="808" y="606"/>
                                      <a:pt x="840" y="585"/>
                                    </a:cubicBezTo>
                                    <a:cubicBezTo>
                                      <a:pt x="908" y="540"/>
                                      <a:pt x="963" y="477"/>
                                      <a:pt x="1020" y="420"/>
                                    </a:cubicBezTo>
                                    <a:cubicBezTo>
                                      <a:pt x="1079" y="361"/>
                                      <a:pt x="1239" y="316"/>
                                      <a:pt x="1320" y="300"/>
                                    </a:cubicBezTo>
                                    <a:cubicBezTo>
                                      <a:pt x="1364" y="278"/>
                                      <a:pt x="1412" y="264"/>
                                      <a:pt x="1455" y="240"/>
                                    </a:cubicBezTo>
                                    <a:cubicBezTo>
                                      <a:pt x="1477" y="228"/>
                                      <a:pt x="1493" y="207"/>
                                      <a:pt x="1515" y="195"/>
                                    </a:cubicBezTo>
                                    <a:cubicBezTo>
                                      <a:pt x="1564" y="167"/>
                                      <a:pt x="1627" y="170"/>
                                      <a:pt x="1680" y="150"/>
                                    </a:cubicBezTo>
                                    <a:cubicBezTo>
                                      <a:pt x="1909" y="64"/>
                                      <a:pt x="2158" y="30"/>
                                      <a:pt x="2400" y="0"/>
                                    </a:cubicBezTo>
                                    <a:cubicBezTo>
                                      <a:pt x="2520" y="5"/>
                                      <a:pt x="2640" y="6"/>
                                      <a:pt x="2760" y="15"/>
                                    </a:cubicBezTo>
                                    <a:cubicBezTo>
                                      <a:pt x="2796" y="18"/>
                                      <a:pt x="2829" y="38"/>
                                      <a:pt x="2865" y="45"/>
                                    </a:cubicBezTo>
                                    <a:cubicBezTo>
                                      <a:pt x="2980" y="68"/>
                                      <a:pt x="3096" y="76"/>
                                      <a:pt x="3210" y="105"/>
                                    </a:cubicBezTo>
                                    <a:cubicBezTo>
                                      <a:pt x="3284" y="154"/>
                                      <a:pt x="3378" y="178"/>
                                      <a:pt x="3465" y="195"/>
                                    </a:cubicBezTo>
                                    <a:cubicBezTo>
                                      <a:pt x="3529" y="234"/>
                                      <a:pt x="3589" y="261"/>
                                      <a:pt x="3660" y="285"/>
                                    </a:cubicBezTo>
                                    <a:cubicBezTo>
                                      <a:pt x="3727" y="352"/>
                                      <a:pt x="3807" y="398"/>
                                      <a:pt x="3885" y="450"/>
                                    </a:cubicBezTo>
                                    <a:cubicBezTo>
                                      <a:pt x="3941" y="487"/>
                                      <a:pt x="3920" y="495"/>
                                      <a:pt x="3960" y="540"/>
                                    </a:cubicBezTo>
                                    <a:cubicBezTo>
                                      <a:pt x="4002" y="588"/>
                                      <a:pt x="4044" y="637"/>
                                      <a:pt x="4095" y="675"/>
                                    </a:cubicBezTo>
                                    <a:cubicBezTo>
                                      <a:pt x="4115" y="690"/>
                                      <a:pt x="4138" y="702"/>
                                      <a:pt x="4155" y="720"/>
                                    </a:cubicBezTo>
                                    <a:cubicBezTo>
                                      <a:pt x="4218" y="788"/>
                                      <a:pt x="4274" y="861"/>
                                      <a:pt x="4335" y="930"/>
                                    </a:cubicBezTo>
                                    <a:cubicBezTo>
                                      <a:pt x="4351" y="949"/>
                                      <a:pt x="4361" y="973"/>
                                      <a:pt x="4380" y="990"/>
                                    </a:cubicBezTo>
                                    <a:cubicBezTo>
                                      <a:pt x="4407" y="1014"/>
                                      <a:pt x="4470" y="1050"/>
                                      <a:pt x="4470" y="1050"/>
                                    </a:cubicBezTo>
                                    <a:cubicBezTo>
                                      <a:pt x="4492" y="1117"/>
                                      <a:pt x="4534" y="1143"/>
                                      <a:pt x="4590" y="1185"/>
                                    </a:cubicBezTo>
                                    <a:cubicBezTo>
                                      <a:pt x="4608" y="1221"/>
                                      <a:pt x="4634" y="1253"/>
                                      <a:pt x="4650" y="1290"/>
                                    </a:cubicBezTo>
                                    <a:cubicBezTo>
                                      <a:pt x="4658" y="1309"/>
                                      <a:pt x="4658" y="1331"/>
                                      <a:pt x="4665" y="1350"/>
                                    </a:cubicBezTo>
                                    <a:cubicBezTo>
                                      <a:pt x="4690" y="1417"/>
                                      <a:pt x="4735" y="1483"/>
                                      <a:pt x="4770" y="1545"/>
                                    </a:cubicBezTo>
                                    <a:cubicBezTo>
                                      <a:pt x="4781" y="1564"/>
                                      <a:pt x="4786" y="1588"/>
                                      <a:pt x="4800" y="1605"/>
                                    </a:cubicBezTo>
                                    <a:cubicBezTo>
                                      <a:pt x="4827" y="1638"/>
                                      <a:pt x="4890" y="1695"/>
                                      <a:pt x="4890" y="1695"/>
                                    </a:cubicBezTo>
                                    <a:cubicBezTo>
                                      <a:pt x="4895" y="1710"/>
                                      <a:pt x="4895" y="1728"/>
                                      <a:pt x="4905" y="1740"/>
                                    </a:cubicBezTo>
                                    <a:cubicBezTo>
                                      <a:pt x="4916" y="1754"/>
                                      <a:pt x="4950" y="1770"/>
                                      <a:pt x="4950" y="177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3" o:spid="_x0000_s1026" style="position:absolute;margin-left:119.95pt;margin-top:13.15pt;width:21.85pt;height:7.4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950,18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" path="m,1890v51,-76,64,-173,105,-255c136,1574,179,1516,210,1455v23,-47,34,-105,60,-150c305,1244,354,1186,390,1125v25,-100,51,-124,105,-210c507,896,511,872,525,855v12,-14,32,-17,45,-30c659,736,577,797,645,720v28,-32,60,-60,90,-90c762,603,808,606,840,585,908,540,963,477,1020,420v59,-59,219,-104,300,-120c1364,278,1412,264,1455,240v22,-12,38,-33,60,-45c1564,167,1627,170,1680,150,1909,64,2158,30,2400,v120,5,240,6,360,15c2796,18,2829,38,2865,45v115,23,231,31,345,60c3284,154,3378,178,3465,195v64,39,124,66,195,90c3727,352,3807,398,3885,450v56,37,35,45,75,90c4002,588,4044,637,4095,675v20,15,43,27,60,45c4218,788,4274,861,4335,930v16,19,26,43,45,60c4407,1014,4470,1050,4470,1050v22,67,64,93,120,135c4608,1221,4634,1253,4650,1290v8,19,8,41,15,60c4690,1417,4735,1483,4770,1545v11,19,16,43,30,60c4827,1638,4890,1695,4890,1695v5,15,5,33,15,45c4916,1754,4950,1770,4950,1770e" filled="f">
                      <v:path arrowok="t" o:connecttype="custom" o:connectlocs="0,93980;5886,81300;11773,72350;15136,64891;21863,55940;27750,45498;29431,42515;31954,41023;36158,35802;41204,31327;47090,29089;57181,20884;73999,14917;81567,11934;84930,9696;94180,7459;134543,0;154724,746;160611,2238;179951,5221;194247,9696;205178,14172;217792,22376;221996,26851;229564,33564;232928,35802;243018,46244;245541,49228;250586,52211;257314,58924;260677,64145;261518,67129;267404,76825;269086,79808;274131,84284;274972,86521;277495,88013" o:connectangles="0,0,0,0,0,0,0,0,0,0,0,0,0,0,0,0,0,0,0,0,0,0,0,0,0,0,0,0,0,0,0,0,0,0,0,0,0"/>
                    </v:shape>
                  </w:pict>
                </mc:Fallback>
              </mc:AlternateContent>
            </w:r>
            <w:r w:rsidRPr="004920E5">
              <w:rPr>
                <w:rFonts w:ascii="Arial" w:eastAsiaTheme="minorHAnsi" w:hAnsi="Arial" w:cs="Arial"/>
                <w:kern w:val="24"/>
                <w:lang w:val="fr-FR"/>
              </w:rPr>
              <w:t xml:space="preserve">=&gt; </w:t>
            </w:r>
            <w:r w:rsidRPr="004920E5">
              <w:rPr>
                <w:rFonts w:ascii="Arial" w:eastAsiaTheme="minorHAnsi" w:hAnsi="Arial" w:cs="Arial"/>
                <w:noProof/>
                <w:kern w:val="24"/>
              </w:rPr>
              <mc:AlternateContent>
                <mc:Choice Requires="wps">
                  <w:drawing>
                    <wp:inline distT="0" distB="0" distL="0" distR="0" wp14:anchorId="473AB5F9" wp14:editId="3263EAB3">
                      <wp:extent cx="142875" cy="142875"/>
                      <wp:effectExtent l="19050" t="19050" r="47625" b="28575"/>
                      <wp:docPr id="13332" name="Isosceles Triangle 133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4800" cy="304800"/>
                              </a:xfrm>
                              <a:prstGeom prst="triangle">
                                <a:avLst>
                                  <a:gd name="adj" fmla="val 50000"/>
                                </a:avLst>
                              </a:prstGeom>
                              <a:noFill/>
                              <a:ln w="9525">
                                <a:solidFill>
                                  <a:srgbClr val="0000FF"/>
                                </a:solidFill>
                                <a:miter lim="800000"/>
                                <a:headEnd/>
                                <a:tailEnd/>
                              </a:ln>
                              <a:effectLst/>
                            </wps:spPr>
                            <wps:bodyPr wrap="none" anchor="ctr"/>
                          </wps:wsp>
                        </a:graphicData>
                      </a:graphic>
                    </wp:inline>
                  </w:drawing>
                </mc:Choice>
                <mc:Fallback>
                  <w:pi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13332" o:spid="_x0000_s1026" type="#_x0000_t5" style="width:11.25pt;height:11.25pt;visibility:visible;mso-wrap-style:non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" filled="f" strokecolor="blue">
                      <w10:anchorlock/>
                    </v:shape>
                  </w:pict>
                </mc:Fallback>
              </mc:AlternateContent>
            </w:r>
            <w:r w:rsidRPr="004920E5">
              <w:rPr>
                <w:rFonts w:ascii="Arial" w:eastAsiaTheme="minorHAnsi" w:hAnsi="Arial" w:cs="Arial"/>
                <w:kern w:val="24"/>
                <w:lang w:val="fr-FR"/>
              </w:rPr>
              <w:t xml:space="preserve">COD là tam giác đều </w:t>
            </w:r>
          </w:p>
          <w:p w:rsidR="004920E5" w:rsidRPr="004920E5" w:rsidRDefault="004920E5">
            <w:pPr>
              <w:autoSpaceDE w:val="0"/>
              <w:autoSpaceDN w:val="0"/>
              <w:adjustRightInd w:val="0"/>
              <w:spacing w:line="276" w:lineRule="auto"/>
              <w:rPr>
                <w:rFonts w:ascii="Arial" w:eastAsiaTheme="minorHAnsi" w:hAnsi="Arial" w:cs="Arial"/>
                <w:kern w:val="24"/>
                <w:lang w:val="fr-FR"/>
              </w:rPr>
            </w:pPr>
            <w:r w:rsidRPr="004920E5">
              <w:rPr>
                <w:rFonts w:ascii="Arial" w:hAnsi="Arial" w:cs="Arial"/>
                <w:noProof/>
              </w:rPr>
              <w:lastRenderedPageBreak/>
              <mc:AlternateContent>
                <mc:Choice Requires="wps">
                  <w:drawing>
                    <wp:anchor distT="0" distB="0" distL="114300" distR="114300" simplePos="0" relativeHeight="251658240" behindDoc="0" locked="0" layoutInCell="1" allowOverlap="1" wp14:anchorId="3E2F9551" wp14:editId="4280186C">
                      <wp:simplePos x="0" y="0"/>
                      <wp:positionH relativeFrom="column">
                        <wp:posOffset>2485390</wp:posOffset>
                      </wp:positionH>
                      <wp:positionV relativeFrom="paragraph">
                        <wp:posOffset>162560</wp:posOffset>
                      </wp:positionV>
                      <wp:extent cx="277495" cy="93980"/>
                      <wp:effectExtent l="8890" t="10160" r="8890" b="10160"/>
                      <wp:wrapNone/>
                      <wp:docPr id="12" name="Freeform 1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7495" cy="93980"/>
                              </a:xfrm>
                              <a:custGeom>
                                <a:avLst/>
                                <a:gdLst>
                                  <a:gd name="T0" fmla="*/ 0 w 4950"/>
                                  <a:gd name="T1" fmla="*/ 1890 h 1890"/>
                                  <a:gd name="T2" fmla="*/ 105 w 4950"/>
                                  <a:gd name="T3" fmla="*/ 1635 h 1890"/>
                                  <a:gd name="T4" fmla="*/ 210 w 4950"/>
                                  <a:gd name="T5" fmla="*/ 1455 h 1890"/>
                                  <a:gd name="T6" fmla="*/ 270 w 4950"/>
                                  <a:gd name="T7" fmla="*/ 1305 h 1890"/>
                                  <a:gd name="T8" fmla="*/ 390 w 4950"/>
                                  <a:gd name="T9" fmla="*/ 1125 h 1890"/>
                                  <a:gd name="T10" fmla="*/ 495 w 4950"/>
                                  <a:gd name="T11" fmla="*/ 915 h 1890"/>
                                  <a:gd name="T12" fmla="*/ 525 w 4950"/>
                                  <a:gd name="T13" fmla="*/ 855 h 1890"/>
                                  <a:gd name="T14" fmla="*/ 570 w 4950"/>
                                  <a:gd name="T15" fmla="*/ 825 h 1890"/>
                                  <a:gd name="T16" fmla="*/ 645 w 4950"/>
                                  <a:gd name="T17" fmla="*/ 720 h 1890"/>
                                  <a:gd name="T18" fmla="*/ 735 w 4950"/>
                                  <a:gd name="T19" fmla="*/ 630 h 1890"/>
                                  <a:gd name="T20" fmla="*/ 840 w 4950"/>
                                  <a:gd name="T21" fmla="*/ 585 h 1890"/>
                                  <a:gd name="T22" fmla="*/ 1020 w 4950"/>
                                  <a:gd name="T23" fmla="*/ 420 h 1890"/>
                                  <a:gd name="T24" fmla="*/ 1320 w 4950"/>
                                  <a:gd name="T25" fmla="*/ 300 h 1890"/>
                                  <a:gd name="T26" fmla="*/ 1455 w 4950"/>
                                  <a:gd name="T27" fmla="*/ 240 h 1890"/>
                                  <a:gd name="T28" fmla="*/ 1515 w 4950"/>
                                  <a:gd name="T29" fmla="*/ 195 h 1890"/>
                                  <a:gd name="T30" fmla="*/ 1680 w 4950"/>
                                  <a:gd name="T31" fmla="*/ 150 h 1890"/>
                                  <a:gd name="T32" fmla="*/ 2400 w 4950"/>
                                  <a:gd name="T33" fmla="*/ 0 h 1890"/>
                                  <a:gd name="T34" fmla="*/ 2760 w 4950"/>
                                  <a:gd name="T35" fmla="*/ 15 h 1890"/>
                                  <a:gd name="T36" fmla="*/ 2865 w 4950"/>
                                  <a:gd name="T37" fmla="*/ 45 h 1890"/>
                                  <a:gd name="T38" fmla="*/ 3210 w 4950"/>
                                  <a:gd name="T39" fmla="*/ 105 h 1890"/>
                                  <a:gd name="T40" fmla="*/ 3465 w 4950"/>
                                  <a:gd name="T41" fmla="*/ 195 h 1890"/>
                                  <a:gd name="T42" fmla="*/ 3660 w 4950"/>
                                  <a:gd name="T43" fmla="*/ 285 h 1890"/>
                                  <a:gd name="T44" fmla="*/ 3885 w 4950"/>
                                  <a:gd name="T45" fmla="*/ 450 h 1890"/>
                                  <a:gd name="T46" fmla="*/ 3960 w 4950"/>
                                  <a:gd name="T47" fmla="*/ 540 h 1890"/>
                                  <a:gd name="T48" fmla="*/ 4095 w 4950"/>
                                  <a:gd name="T49" fmla="*/ 675 h 1890"/>
                                  <a:gd name="T50" fmla="*/ 4155 w 4950"/>
                                  <a:gd name="T51" fmla="*/ 720 h 1890"/>
                                  <a:gd name="T52" fmla="*/ 4335 w 4950"/>
                                  <a:gd name="T53" fmla="*/ 930 h 1890"/>
                                  <a:gd name="T54" fmla="*/ 4380 w 4950"/>
                                  <a:gd name="T55" fmla="*/ 990 h 1890"/>
                                  <a:gd name="T56" fmla="*/ 4470 w 4950"/>
                                  <a:gd name="T57" fmla="*/ 1050 h 1890"/>
                                  <a:gd name="T58" fmla="*/ 4590 w 4950"/>
                                  <a:gd name="T59" fmla="*/ 1185 h 1890"/>
                                  <a:gd name="T60" fmla="*/ 4650 w 4950"/>
                                  <a:gd name="T61" fmla="*/ 1290 h 1890"/>
                                  <a:gd name="T62" fmla="*/ 4665 w 4950"/>
                                  <a:gd name="T63" fmla="*/ 1350 h 1890"/>
                                  <a:gd name="T64" fmla="*/ 4770 w 4950"/>
                                  <a:gd name="T65" fmla="*/ 1545 h 1890"/>
                                  <a:gd name="T66" fmla="*/ 4800 w 4950"/>
                                  <a:gd name="T67" fmla="*/ 1605 h 1890"/>
                                  <a:gd name="T68" fmla="*/ 4890 w 4950"/>
                                  <a:gd name="T69" fmla="*/ 1695 h 1890"/>
                                  <a:gd name="T70" fmla="*/ 4905 w 4950"/>
                                  <a:gd name="T71" fmla="*/ 1740 h 1890"/>
                                  <a:gd name="T72" fmla="*/ 4950 w 4950"/>
                                  <a:gd name="T73" fmla="*/ 1770 h 18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4950" h="1890">
                                    <a:moveTo>
                                      <a:pt x="0" y="1890"/>
                                    </a:moveTo>
                                    <a:cubicBezTo>
                                      <a:pt x="51" y="1814"/>
                                      <a:pt x="64" y="1717"/>
                                      <a:pt x="105" y="1635"/>
                                    </a:cubicBezTo>
                                    <a:cubicBezTo>
                                      <a:pt x="136" y="1574"/>
                                      <a:pt x="179" y="1516"/>
                                      <a:pt x="210" y="1455"/>
                                    </a:cubicBezTo>
                                    <a:cubicBezTo>
                                      <a:pt x="233" y="1408"/>
                                      <a:pt x="244" y="1350"/>
                                      <a:pt x="270" y="1305"/>
                                    </a:cubicBezTo>
                                    <a:cubicBezTo>
                                      <a:pt x="305" y="1244"/>
                                      <a:pt x="354" y="1186"/>
                                      <a:pt x="390" y="1125"/>
                                    </a:cubicBezTo>
                                    <a:cubicBezTo>
                                      <a:pt x="415" y="1025"/>
                                      <a:pt x="441" y="1001"/>
                                      <a:pt x="495" y="915"/>
                                    </a:cubicBezTo>
                                    <a:cubicBezTo>
                                      <a:pt x="507" y="896"/>
                                      <a:pt x="511" y="872"/>
                                      <a:pt x="525" y="855"/>
                                    </a:cubicBezTo>
                                    <a:cubicBezTo>
                                      <a:pt x="537" y="841"/>
                                      <a:pt x="557" y="838"/>
                                      <a:pt x="570" y="825"/>
                                    </a:cubicBezTo>
                                    <a:cubicBezTo>
                                      <a:pt x="659" y="736"/>
                                      <a:pt x="577" y="797"/>
                                      <a:pt x="645" y="720"/>
                                    </a:cubicBezTo>
                                    <a:cubicBezTo>
                                      <a:pt x="673" y="688"/>
                                      <a:pt x="705" y="660"/>
                                      <a:pt x="735" y="630"/>
                                    </a:cubicBezTo>
                                    <a:cubicBezTo>
                                      <a:pt x="762" y="603"/>
                                      <a:pt x="808" y="606"/>
                                      <a:pt x="840" y="585"/>
                                    </a:cubicBezTo>
                                    <a:cubicBezTo>
                                      <a:pt x="908" y="540"/>
                                      <a:pt x="963" y="477"/>
                                      <a:pt x="1020" y="420"/>
                                    </a:cubicBezTo>
                                    <a:cubicBezTo>
                                      <a:pt x="1079" y="361"/>
                                      <a:pt x="1239" y="316"/>
                                      <a:pt x="1320" y="300"/>
                                    </a:cubicBezTo>
                                    <a:cubicBezTo>
                                      <a:pt x="1364" y="278"/>
                                      <a:pt x="1412" y="264"/>
                                      <a:pt x="1455" y="240"/>
                                    </a:cubicBezTo>
                                    <a:cubicBezTo>
                                      <a:pt x="1477" y="228"/>
                                      <a:pt x="1493" y="207"/>
                                      <a:pt x="1515" y="195"/>
                                    </a:cubicBezTo>
                                    <a:cubicBezTo>
                                      <a:pt x="1564" y="167"/>
                                      <a:pt x="1627" y="170"/>
                                      <a:pt x="1680" y="150"/>
                                    </a:cubicBezTo>
                                    <a:cubicBezTo>
                                      <a:pt x="1909" y="64"/>
                                      <a:pt x="2158" y="30"/>
                                      <a:pt x="2400" y="0"/>
                                    </a:cubicBezTo>
                                    <a:cubicBezTo>
                                      <a:pt x="2520" y="5"/>
                                      <a:pt x="2640" y="6"/>
                                      <a:pt x="2760" y="15"/>
                                    </a:cubicBezTo>
                                    <a:cubicBezTo>
                                      <a:pt x="2796" y="18"/>
                                      <a:pt x="2829" y="38"/>
                                      <a:pt x="2865" y="45"/>
                                    </a:cubicBezTo>
                                    <a:cubicBezTo>
                                      <a:pt x="2980" y="68"/>
                                      <a:pt x="3096" y="76"/>
                                      <a:pt x="3210" y="105"/>
                                    </a:cubicBezTo>
                                    <a:cubicBezTo>
                                      <a:pt x="3284" y="154"/>
                                      <a:pt x="3378" y="178"/>
                                      <a:pt x="3465" y="195"/>
                                    </a:cubicBezTo>
                                    <a:cubicBezTo>
                                      <a:pt x="3529" y="234"/>
                                      <a:pt x="3589" y="261"/>
                                      <a:pt x="3660" y="285"/>
                                    </a:cubicBezTo>
                                    <a:cubicBezTo>
                                      <a:pt x="3727" y="352"/>
                                      <a:pt x="3807" y="398"/>
                                      <a:pt x="3885" y="450"/>
                                    </a:cubicBezTo>
                                    <a:cubicBezTo>
                                      <a:pt x="3941" y="487"/>
                                      <a:pt x="3920" y="495"/>
                                      <a:pt x="3960" y="540"/>
                                    </a:cubicBezTo>
                                    <a:cubicBezTo>
                                      <a:pt x="4002" y="588"/>
                                      <a:pt x="4044" y="637"/>
                                      <a:pt x="4095" y="675"/>
                                    </a:cubicBezTo>
                                    <a:cubicBezTo>
                                      <a:pt x="4115" y="690"/>
                                      <a:pt x="4138" y="702"/>
                                      <a:pt x="4155" y="720"/>
                                    </a:cubicBezTo>
                                    <a:cubicBezTo>
                                      <a:pt x="4218" y="788"/>
                                      <a:pt x="4274" y="861"/>
                                      <a:pt x="4335" y="930"/>
                                    </a:cubicBezTo>
                                    <a:cubicBezTo>
                                      <a:pt x="4351" y="949"/>
                                      <a:pt x="4361" y="973"/>
                                      <a:pt x="4380" y="990"/>
                                    </a:cubicBezTo>
                                    <a:cubicBezTo>
                                      <a:pt x="4407" y="1014"/>
                                      <a:pt x="4470" y="1050"/>
                                      <a:pt x="4470" y="1050"/>
                                    </a:cubicBezTo>
                                    <a:cubicBezTo>
                                      <a:pt x="4492" y="1117"/>
                                      <a:pt x="4534" y="1143"/>
                                      <a:pt x="4590" y="1185"/>
                                    </a:cubicBezTo>
                                    <a:cubicBezTo>
                                      <a:pt x="4608" y="1221"/>
                                      <a:pt x="4634" y="1253"/>
                                      <a:pt x="4650" y="1290"/>
                                    </a:cubicBezTo>
                                    <a:cubicBezTo>
                                      <a:pt x="4658" y="1309"/>
                                      <a:pt x="4658" y="1331"/>
                                      <a:pt x="4665" y="1350"/>
                                    </a:cubicBezTo>
                                    <a:cubicBezTo>
                                      <a:pt x="4690" y="1417"/>
                                      <a:pt x="4735" y="1483"/>
                                      <a:pt x="4770" y="1545"/>
                                    </a:cubicBezTo>
                                    <a:cubicBezTo>
                                      <a:pt x="4781" y="1564"/>
                                      <a:pt x="4786" y="1588"/>
                                      <a:pt x="4800" y="1605"/>
                                    </a:cubicBezTo>
                                    <a:cubicBezTo>
                                      <a:pt x="4827" y="1638"/>
                                      <a:pt x="4890" y="1695"/>
                                      <a:pt x="4890" y="1695"/>
                                    </a:cubicBezTo>
                                    <a:cubicBezTo>
                                      <a:pt x="4895" y="1710"/>
                                      <a:pt x="4895" y="1728"/>
                                      <a:pt x="4905" y="1740"/>
                                    </a:cubicBezTo>
                                    <a:cubicBezTo>
                                      <a:pt x="4916" y="1754"/>
                                      <a:pt x="4950" y="1770"/>
                                      <a:pt x="4950" y="177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2" o:spid="_x0000_s1026" style="position:absolute;margin-left:195.7pt;margin-top:12.8pt;width:21.85pt;height:7.4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950,18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" path="m,1890v51,-76,64,-173,105,-255c136,1574,179,1516,210,1455v23,-47,34,-105,60,-150c305,1244,354,1186,390,1125v25,-100,51,-124,105,-210c507,896,511,872,525,855v12,-14,32,-17,45,-30c659,736,577,797,645,720v28,-32,60,-60,90,-90c762,603,808,606,840,585,908,540,963,477,1020,420v59,-59,219,-104,300,-120c1364,278,1412,264,1455,240v22,-12,38,-33,60,-45c1564,167,1627,170,1680,150,1909,64,2158,30,2400,v120,5,240,6,360,15c2796,18,2829,38,2865,45v115,23,231,31,345,60c3284,154,3378,178,3465,195v64,39,124,66,195,90c3727,352,3807,398,3885,450v56,37,35,45,75,90c4002,588,4044,637,4095,675v20,15,43,27,60,45c4218,788,4274,861,4335,930v16,19,26,43,45,60c4407,1014,4470,1050,4470,1050v22,67,64,93,120,135c4608,1221,4634,1253,4650,1290v8,19,8,41,15,60c4690,1417,4735,1483,4770,1545v11,19,16,43,30,60c4827,1638,4890,1695,4890,1695v5,15,5,33,15,45c4916,1754,4950,1770,4950,1770e" filled="f">
                      <v:path arrowok="t" o:connecttype="custom" o:connectlocs="0,93980;5886,81300;11773,72350;15136,64891;21863,55940;27750,45498;29431,42515;31954,41023;36158,35802;41204,31327;47090,29089;57181,20884;73999,14917;81567,11934;84930,9696;94180,7459;134543,0;154724,746;160611,2238;179951,5221;194247,9696;205178,14172;217792,22376;221996,26851;229564,33564;232928,35802;243018,46244;245541,49228;250586,52211;257314,58924;260677,64145;261518,67129;267404,76825;269086,79808;274131,84284;274972,86521;277495,88013" o:connectangles="0,0,0,0,0,0,0,0,0,0,0,0,0,0,0,0,0,0,0,0,0,0,0,0,0,0,0,0,0,0,0,0,0,0,0,0,0"/>
                    </v:shape>
                  </w:pict>
                </mc:Fallback>
              </mc:AlternateContent>
            </w:r>
            <w:r w:rsidRPr="004920E5">
              <w:rPr>
                <w:rFonts w:ascii="Arial" w:eastAsiaTheme="minorHAnsi" w:hAnsi="Arial" w:cs="Arial"/>
                <w:kern w:val="24"/>
                <w:lang w:val="fr-FR"/>
              </w:rPr>
              <w:t>=&gt; COD = 60</w:t>
            </w:r>
            <w:r w:rsidRPr="004920E5">
              <w:rPr>
                <w:rFonts w:ascii="Arial" w:eastAsiaTheme="minorHAnsi" w:hAnsi="Arial" w:cs="Arial"/>
                <w:kern w:val="24"/>
                <w:vertAlign w:val="superscript"/>
                <w:lang w:val="fr-FR"/>
              </w:rPr>
              <w:t>0</w:t>
            </w:r>
            <w:r w:rsidRPr="004920E5">
              <w:rPr>
                <w:rFonts w:ascii="Arial" w:eastAsiaTheme="minorHAnsi" w:hAnsi="Arial" w:cs="Arial"/>
                <w:kern w:val="24"/>
                <w:lang w:val="fr-FR"/>
              </w:rPr>
              <w:t xml:space="preserve"> =&gt; sđ CD = 60</w:t>
            </w:r>
            <w:r w:rsidRPr="004920E5">
              <w:rPr>
                <w:rFonts w:ascii="Arial" w:eastAsiaTheme="minorHAnsi" w:hAnsi="Arial" w:cs="Arial"/>
                <w:kern w:val="24"/>
                <w:vertAlign w:val="superscript"/>
                <w:lang w:val="fr-FR"/>
              </w:rPr>
              <w:t>0</w:t>
            </w:r>
          </w:p>
          <w:p w:rsidR="004920E5" w:rsidRPr="004920E5" w:rsidRDefault="004920E5">
            <w:pPr>
              <w:autoSpaceDE w:val="0"/>
              <w:autoSpaceDN w:val="0"/>
              <w:adjustRightInd w:val="0"/>
              <w:spacing w:line="276" w:lineRule="auto"/>
              <w:rPr>
                <w:rFonts w:ascii="Arial" w:eastAsiaTheme="minorHAnsi" w:hAnsi="Arial" w:cs="Arial"/>
                <w:kern w:val="24"/>
                <w:lang w:val="fr-FR"/>
              </w:rPr>
            </w:pPr>
            <w:r w:rsidRPr="004920E5">
              <w:rPr>
                <w:rFonts w:ascii="Arial" w:hAnsi="Arial" w:cs="Arial"/>
                <w:noProof/>
              </w:rPr>
              <mc:AlternateContent>
                <mc:Choice Requires="wps">
                  <w:drawing>
                    <wp:anchor distT="0" distB="0" distL="114300" distR="114300" simplePos="0" relativeHeight="251658240" behindDoc="0" locked="0" layoutInCell="1" allowOverlap="1" wp14:anchorId="4735B276" wp14:editId="720C40CA">
                      <wp:simplePos x="0" y="0"/>
                      <wp:positionH relativeFrom="column">
                        <wp:posOffset>1666240</wp:posOffset>
                      </wp:positionH>
                      <wp:positionV relativeFrom="paragraph">
                        <wp:posOffset>386715</wp:posOffset>
                      </wp:positionV>
                      <wp:extent cx="277495" cy="93980"/>
                      <wp:effectExtent l="8890" t="15240" r="8890" b="5080"/>
                      <wp:wrapNone/>
                      <wp:docPr id="11" name="Freeform 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7495" cy="93980"/>
                              </a:xfrm>
                              <a:custGeom>
                                <a:avLst/>
                                <a:gdLst>
                                  <a:gd name="T0" fmla="*/ 0 w 4950"/>
                                  <a:gd name="T1" fmla="*/ 1890 h 1890"/>
                                  <a:gd name="T2" fmla="*/ 105 w 4950"/>
                                  <a:gd name="T3" fmla="*/ 1635 h 1890"/>
                                  <a:gd name="T4" fmla="*/ 210 w 4950"/>
                                  <a:gd name="T5" fmla="*/ 1455 h 1890"/>
                                  <a:gd name="T6" fmla="*/ 270 w 4950"/>
                                  <a:gd name="T7" fmla="*/ 1305 h 1890"/>
                                  <a:gd name="T8" fmla="*/ 390 w 4950"/>
                                  <a:gd name="T9" fmla="*/ 1125 h 1890"/>
                                  <a:gd name="T10" fmla="*/ 495 w 4950"/>
                                  <a:gd name="T11" fmla="*/ 915 h 1890"/>
                                  <a:gd name="T12" fmla="*/ 525 w 4950"/>
                                  <a:gd name="T13" fmla="*/ 855 h 1890"/>
                                  <a:gd name="T14" fmla="*/ 570 w 4950"/>
                                  <a:gd name="T15" fmla="*/ 825 h 1890"/>
                                  <a:gd name="T16" fmla="*/ 645 w 4950"/>
                                  <a:gd name="T17" fmla="*/ 720 h 1890"/>
                                  <a:gd name="T18" fmla="*/ 735 w 4950"/>
                                  <a:gd name="T19" fmla="*/ 630 h 1890"/>
                                  <a:gd name="T20" fmla="*/ 840 w 4950"/>
                                  <a:gd name="T21" fmla="*/ 585 h 1890"/>
                                  <a:gd name="T22" fmla="*/ 1020 w 4950"/>
                                  <a:gd name="T23" fmla="*/ 420 h 1890"/>
                                  <a:gd name="T24" fmla="*/ 1320 w 4950"/>
                                  <a:gd name="T25" fmla="*/ 300 h 1890"/>
                                  <a:gd name="T26" fmla="*/ 1455 w 4950"/>
                                  <a:gd name="T27" fmla="*/ 240 h 1890"/>
                                  <a:gd name="T28" fmla="*/ 1515 w 4950"/>
                                  <a:gd name="T29" fmla="*/ 195 h 1890"/>
                                  <a:gd name="T30" fmla="*/ 1680 w 4950"/>
                                  <a:gd name="T31" fmla="*/ 150 h 1890"/>
                                  <a:gd name="T32" fmla="*/ 2400 w 4950"/>
                                  <a:gd name="T33" fmla="*/ 0 h 1890"/>
                                  <a:gd name="T34" fmla="*/ 2760 w 4950"/>
                                  <a:gd name="T35" fmla="*/ 15 h 1890"/>
                                  <a:gd name="T36" fmla="*/ 2865 w 4950"/>
                                  <a:gd name="T37" fmla="*/ 45 h 1890"/>
                                  <a:gd name="T38" fmla="*/ 3210 w 4950"/>
                                  <a:gd name="T39" fmla="*/ 105 h 1890"/>
                                  <a:gd name="T40" fmla="*/ 3465 w 4950"/>
                                  <a:gd name="T41" fmla="*/ 195 h 1890"/>
                                  <a:gd name="T42" fmla="*/ 3660 w 4950"/>
                                  <a:gd name="T43" fmla="*/ 285 h 1890"/>
                                  <a:gd name="T44" fmla="*/ 3885 w 4950"/>
                                  <a:gd name="T45" fmla="*/ 450 h 1890"/>
                                  <a:gd name="T46" fmla="*/ 3960 w 4950"/>
                                  <a:gd name="T47" fmla="*/ 540 h 1890"/>
                                  <a:gd name="T48" fmla="*/ 4095 w 4950"/>
                                  <a:gd name="T49" fmla="*/ 675 h 1890"/>
                                  <a:gd name="T50" fmla="*/ 4155 w 4950"/>
                                  <a:gd name="T51" fmla="*/ 720 h 1890"/>
                                  <a:gd name="T52" fmla="*/ 4335 w 4950"/>
                                  <a:gd name="T53" fmla="*/ 930 h 1890"/>
                                  <a:gd name="T54" fmla="*/ 4380 w 4950"/>
                                  <a:gd name="T55" fmla="*/ 990 h 1890"/>
                                  <a:gd name="T56" fmla="*/ 4470 w 4950"/>
                                  <a:gd name="T57" fmla="*/ 1050 h 1890"/>
                                  <a:gd name="T58" fmla="*/ 4590 w 4950"/>
                                  <a:gd name="T59" fmla="*/ 1185 h 1890"/>
                                  <a:gd name="T60" fmla="*/ 4650 w 4950"/>
                                  <a:gd name="T61" fmla="*/ 1290 h 1890"/>
                                  <a:gd name="T62" fmla="*/ 4665 w 4950"/>
                                  <a:gd name="T63" fmla="*/ 1350 h 1890"/>
                                  <a:gd name="T64" fmla="*/ 4770 w 4950"/>
                                  <a:gd name="T65" fmla="*/ 1545 h 1890"/>
                                  <a:gd name="T66" fmla="*/ 4800 w 4950"/>
                                  <a:gd name="T67" fmla="*/ 1605 h 1890"/>
                                  <a:gd name="T68" fmla="*/ 4890 w 4950"/>
                                  <a:gd name="T69" fmla="*/ 1695 h 1890"/>
                                  <a:gd name="T70" fmla="*/ 4905 w 4950"/>
                                  <a:gd name="T71" fmla="*/ 1740 h 1890"/>
                                  <a:gd name="T72" fmla="*/ 4950 w 4950"/>
                                  <a:gd name="T73" fmla="*/ 1770 h 18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4950" h="1890">
                                    <a:moveTo>
                                      <a:pt x="0" y="1890"/>
                                    </a:moveTo>
                                    <a:cubicBezTo>
                                      <a:pt x="51" y="1814"/>
                                      <a:pt x="64" y="1717"/>
                                      <a:pt x="105" y="1635"/>
                                    </a:cubicBezTo>
                                    <a:cubicBezTo>
                                      <a:pt x="136" y="1574"/>
                                      <a:pt x="179" y="1516"/>
                                      <a:pt x="210" y="1455"/>
                                    </a:cubicBezTo>
                                    <a:cubicBezTo>
                                      <a:pt x="233" y="1408"/>
                                      <a:pt x="244" y="1350"/>
                                      <a:pt x="270" y="1305"/>
                                    </a:cubicBezTo>
                                    <a:cubicBezTo>
                                      <a:pt x="305" y="1244"/>
                                      <a:pt x="354" y="1186"/>
                                      <a:pt x="390" y="1125"/>
                                    </a:cubicBezTo>
                                    <a:cubicBezTo>
                                      <a:pt x="415" y="1025"/>
                                      <a:pt x="441" y="1001"/>
                                      <a:pt x="495" y="915"/>
                                    </a:cubicBezTo>
                                    <a:cubicBezTo>
                                      <a:pt x="507" y="896"/>
                                      <a:pt x="511" y="872"/>
                                      <a:pt x="525" y="855"/>
                                    </a:cubicBezTo>
                                    <a:cubicBezTo>
                                      <a:pt x="537" y="841"/>
                                      <a:pt x="557" y="838"/>
                                      <a:pt x="570" y="825"/>
                                    </a:cubicBezTo>
                                    <a:cubicBezTo>
                                      <a:pt x="659" y="736"/>
                                      <a:pt x="577" y="797"/>
                                      <a:pt x="645" y="720"/>
                                    </a:cubicBezTo>
                                    <a:cubicBezTo>
                                      <a:pt x="673" y="688"/>
                                      <a:pt x="705" y="660"/>
                                      <a:pt x="735" y="630"/>
                                    </a:cubicBezTo>
                                    <a:cubicBezTo>
                                      <a:pt x="762" y="603"/>
                                      <a:pt x="808" y="606"/>
                                      <a:pt x="840" y="585"/>
                                    </a:cubicBezTo>
                                    <a:cubicBezTo>
                                      <a:pt x="908" y="540"/>
                                      <a:pt x="963" y="477"/>
                                      <a:pt x="1020" y="420"/>
                                    </a:cubicBezTo>
                                    <a:cubicBezTo>
                                      <a:pt x="1079" y="361"/>
                                      <a:pt x="1239" y="316"/>
                                      <a:pt x="1320" y="300"/>
                                    </a:cubicBezTo>
                                    <a:cubicBezTo>
                                      <a:pt x="1364" y="278"/>
                                      <a:pt x="1412" y="264"/>
                                      <a:pt x="1455" y="240"/>
                                    </a:cubicBezTo>
                                    <a:cubicBezTo>
                                      <a:pt x="1477" y="228"/>
                                      <a:pt x="1493" y="207"/>
                                      <a:pt x="1515" y="195"/>
                                    </a:cubicBezTo>
                                    <a:cubicBezTo>
                                      <a:pt x="1564" y="167"/>
                                      <a:pt x="1627" y="170"/>
                                      <a:pt x="1680" y="150"/>
                                    </a:cubicBezTo>
                                    <a:cubicBezTo>
                                      <a:pt x="1909" y="64"/>
                                      <a:pt x="2158" y="30"/>
                                      <a:pt x="2400" y="0"/>
                                    </a:cubicBezTo>
                                    <a:cubicBezTo>
                                      <a:pt x="2520" y="5"/>
                                      <a:pt x="2640" y="6"/>
                                      <a:pt x="2760" y="15"/>
                                    </a:cubicBezTo>
                                    <a:cubicBezTo>
                                      <a:pt x="2796" y="18"/>
                                      <a:pt x="2829" y="38"/>
                                      <a:pt x="2865" y="45"/>
                                    </a:cubicBezTo>
                                    <a:cubicBezTo>
                                      <a:pt x="2980" y="68"/>
                                      <a:pt x="3096" y="76"/>
                                      <a:pt x="3210" y="105"/>
                                    </a:cubicBezTo>
                                    <a:cubicBezTo>
                                      <a:pt x="3284" y="154"/>
                                      <a:pt x="3378" y="178"/>
                                      <a:pt x="3465" y="195"/>
                                    </a:cubicBezTo>
                                    <a:cubicBezTo>
                                      <a:pt x="3529" y="234"/>
                                      <a:pt x="3589" y="261"/>
                                      <a:pt x="3660" y="285"/>
                                    </a:cubicBezTo>
                                    <a:cubicBezTo>
                                      <a:pt x="3727" y="352"/>
                                      <a:pt x="3807" y="398"/>
                                      <a:pt x="3885" y="450"/>
                                    </a:cubicBezTo>
                                    <a:cubicBezTo>
                                      <a:pt x="3941" y="487"/>
                                      <a:pt x="3920" y="495"/>
                                      <a:pt x="3960" y="540"/>
                                    </a:cubicBezTo>
                                    <a:cubicBezTo>
                                      <a:pt x="4002" y="588"/>
                                      <a:pt x="4044" y="637"/>
                                      <a:pt x="4095" y="675"/>
                                    </a:cubicBezTo>
                                    <a:cubicBezTo>
                                      <a:pt x="4115" y="690"/>
                                      <a:pt x="4138" y="702"/>
                                      <a:pt x="4155" y="720"/>
                                    </a:cubicBezTo>
                                    <a:cubicBezTo>
                                      <a:pt x="4218" y="788"/>
                                      <a:pt x="4274" y="861"/>
                                      <a:pt x="4335" y="930"/>
                                    </a:cubicBezTo>
                                    <a:cubicBezTo>
                                      <a:pt x="4351" y="949"/>
                                      <a:pt x="4361" y="973"/>
                                      <a:pt x="4380" y="990"/>
                                    </a:cubicBezTo>
                                    <a:cubicBezTo>
                                      <a:pt x="4407" y="1014"/>
                                      <a:pt x="4470" y="1050"/>
                                      <a:pt x="4470" y="1050"/>
                                    </a:cubicBezTo>
                                    <a:cubicBezTo>
                                      <a:pt x="4492" y="1117"/>
                                      <a:pt x="4534" y="1143"/>
                                      <a:pt x="4590" y="1185"/>
                                    </a:cubicBezTo>
                                    <a:cubicBezTo>
                                      <a:pt x="4608" y="1221"/>
                                      <a:pt x="4634" y="1253"/>
                                      <a:pt x="4650" y="1290"/>
                                    </a:cubicBezTo>
                                    <a:cubicBezTo>
                                      <a:pt x="4658" y="1309"/>
                                      <a:pt x="4658" y="1331"/>
                                      <a:pt x="4665" y="1350"/>
                                    </a:cubicBezTo>
                                    <a:cubicBezTo>
                                      <a:pt x="4690" y="1417"/>
                                      <a:pt x="4735" y="1483"/>
                                      <a:pt x="4770" y="1545"/>
                                    </a:cubicBezTo>
                                    <a:cubicBezTo>
                                      <a:pt x="4781" y="1564"/>
                                      <a:pt x="4786" y="1588"/>
                                      <a:pt x="4800" y="1605"/>
                                    </a:cubicBezTo>
                                    <a:cubicBezTo>
                                      <a:pt x="4827" y="1638"/>
                                      <a:pt x="4890" y="1695"/>
                                      <a:pt x="4890" y="1695"/>
                                    </a:cubicBezTo>
                                    <a:cubicBezTo>
                                      <a:pt x="4895" y="1710"/>
                                      <a:pt x="4895" y="1728"/>
                                      <a:pt x="4905" y="1740"/>
                                    </a:cubicBezTo>
                                    <a:cubicBezTo>
                                      <a:pt x="4916" y="1754"/>
                                      <a:pt x="4950" y="1770"/>
                                      <a:pt x="4950" y="177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1" o:spid="_x0000_s1026" style="position:absolute;margin-left:131.2pt;margin-top:30.45pt;width:21.85pt;height:7.4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950,18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" path="m,1890v51,-76,64,-173,105,-255c136,1574,179,1516,210,1455v23,-47,34,-105,60,-150c305,1244,354,1186,390,1125v25,-100,51,-124,105,-210c507,896,511,872,525,855v12,-14,32,-17,45,-30c659,736,577,797,645,720v28,-32,60,-60,90,-90c762,603,808,606,840,585,908,540,963,477,1020,420v59,-59,219,-104,300,-120c1364,278,1412,264,1455,240v22,-12,38,-33,60,-45c1564,167,1627,170,1680,150,1909,64,2158,30,2400,v120,5,240,6,360,15c2796,18,2829,38,2865,45v115,23,231,31,345,60c3284,154,3378,178,3465,195v64,39,124,66,195,90c3727,352,3807,398,3885,450v56,37,35,45,75,90c4002,588,4044,637,4095,675v20,15,43,27,60,45c4218,788,4274,861,4335,930v16,19,26,43,45,60c4407,1014,4470,1050,4470,1050v22,67,64,93,120,135c4608,1221,4634,1253,4650,1290v8,19,8,41,15,60c4690,1417,4735,1483,4770,1545v11,19,16,43,30,60c4827,1638,4890,1695,4890,1695v5,15,5,33,15,45c4916,1754,4950,1770,4950,1770e" filled="f">
                      <v:path arrowok="t" o:connecttype="custom" o:connectlocs="0,93980;5886,81300;11773,72350;15136,64891;21863,55940;27750,45498;29431,42515;31954,41023;36158,35802;41204,31327;47090,29089;57181,20884;73999,14917;81567,11934;84930,9696;94180,7459;134543,0;154724,746;160611,2238;179951,5221;194247,9696;205178,14172;217792,22376;221996,26851;229564,33564;232928,35802;243018,46244;245541,49228;250586,52211;257314,58924;260677,64145;261518,67129;267404,76825;269086,79808;274131,84284;274972,86521;277495,88013" o:connectangles="0,0,0,0,0,0,0,0,0,0,0,0,0,0,0,0,0,0,0,0,0,0,0,0,0,0,0,0,0,0,0,0,0,0,0,0,0"/>
                    </v:shape>
                  </w:pict>
                </mc:Fallback>
              </mc:AlternateContent>
            </w:r>
            <w:r w:rsidRPr="004920E5">
              <w:rPr>
                <w:rFonts w:ascii="Arial" w:hAnsi="Arial" w:cs="Arial"/>
                <w:noProof/>
              </w:rPr>
              <mc:AlternateContent>
                <mc:Choice Requires="wps">
                  <w:drawing>
                    <wp:anchor distT="0" distB="0" distL="114300" distR="114300" simplePos="0" relativeHeight="251658240" behindDoc="0" locked="0" layoutInCell="1" allowOverlap="1" wp14:anchorId="5B1E831C" wp14:editId="3C98C195">
                      <wp:simplePos x="0" y="0"/>
                      <wp:positionH relativeFrom="column">
                        <wp:posOffset>1056640</wp:posOffset>
                      </wp:positionH>
                      <wp:positionV relativeFrom="paragraph">
                        <wp:posOffset>377190</wp:posOffset>
                      </wp:positionV>
                      <wp:extent cx="277495" cy="93980"/>
                      <wp:effectExtent l="8890" t="15240" r="8890" b="5080"/>
                      <wp:wrapNone/>
                      <wp:docPr id="10" name="Freeform 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7495" cy="93980"/>
                              </a:xfrm>
                              <a:custGeom>
                                <a:avLst/>
                                <a:gdLst>
                                  <a:gd name="T0" fmla="*/ 0 w 4950"/>
                                  <a:gd name="T1" fmla="*/ 1890 h 1890"/>
                                  <a:gd name="T2" fmla="*/ 105 w 4950"/>
                                  <a:gd name="T3" fmla="*/ 1635 h 1890"/>
                                  <a:gd name="T4" fmla="*/ 210 w 4950"/>
                                  <a:gd name="T5" fmla="*/ 1455 h 1890"/>
                                  <a:gd name="T6" fmla="*/ 270 w 4950"/>
                                  <a:gd name="T7" fmla="*/ 1305 h 1890"/>
                                  <a:gd name="T8" fmla="*/ 390 w 4950"/>
                                  <a:gd name="T9" fmla="*/ 1125 h 1890"/>
                                  <a:gd name="T10" fmla="*/ 495 w 4950"/>
                                  <a:gd name="T11" fmla="*/ 915 h 1890"/>
                                  <a:gd name="T12" fmla="*/ 525 w 4950"/>
                                  <a:gd name="T13" fmla="*/ 855 h 1890"/>
                                  <a:gd name="T14" fmla="*/ 570 w 4950"/>
                                  <a:gd name="T15" fmla="*/ 825 h 1890"/>
                                  <a:gd name="T16" fmla="*/ 645 w 4950"/>
                                  <a:gd name="T17" fmla="*/ 720 h 1890"/>
                                  <a:gd name="T18" fmla="*/ 735 w 4950"/>
                                  <a:gd name="T19" fmla="*/ 630 h 1890"/>
                                  <a:gd name="T20" fmla="*/ 840 w 4950"/>
                                  <a:gd name="T21" fmla="*/ 585 h 1890"/>
                                  <a:gd name="T22" fmla="*/ 1020 w 4950"/>
                                  <a:gd name="T23" fmla="*/ 420 h 1890"/>
                                  <a:gd name="T24" fmla="*/ 1320 w 4950"/>
                                  <a:gd name="T25" fmla="*/ 300 h 1890"/>
                                  <a:gd name="T26" fmla="*/ 1455 w 4950"/>
                                  <a:gd name="T27" fmla="*/ 240 h 1890"/>
                                  <a:gd name="T28" fmla="*/ 1515 w 4950"/>
                                  <a:gd name="T29" fmla="*/ 195 h 1890"/>
                                  <a:gd name="T30" fmla="*/ 1680 w 4950"/>
                                  <a:gd name="T31" fmla="*/ 150 h 1890"/>
                                  <a:gd name="T32" fmla="*/ 2400 w 4950"/>
                                  <a:gd name="T33" fmla="*/ 0 h 1890"/>
                                  <a:gd name="T34" fmla="*/ 2760 w 4950"/>
                                  <a:gd name="T35" fmla="*/ 15 h 1890"/>
                                  <a:gd name="T36" fmla="*/ 2865 w 4950"/>
                                  <a:gd name="T37" fmla="*/ 45 h 1890"/>
                                  <a:gd name="T38" fmla="*/ 3210 w 4950"/>
                                  <a:gd name="T39" fmla="*/ 105 h 1890"/>
                                  <a:gd name="T40" fmla="*/ 3465 w 4950"/>
                                  <a:gd name="T41" fmla="*/ 195 h 1890"/>
                                  <a:gd name="T42" fmla="*/ 3660 w 4950"/>
                                  <a:gd name="T43" fmla="*/ 285 h 1890"/>
                                  <a:gd name="T44" fmla="*/ 3885 w 4950"/>
                                  <a:gd name="T45" fmla="*/ 450 h 1890"/>
                                  <a:gd name="T46" fmla="*/ 3960 w 4950"/>
                                  <a:gd name="T47" fmla="*/ 540 h 1890"/>
                                  <a:gd name="T48" fmla="*/ 4095 w 4950"/>
                                  <a:gd name="T49" fmla="*/ 675 h 1890"/>
                                  <a:gd name="T50" fmla="*/ 4155 w 4950"/>
                                  <a:gd name="T51" fmla="*/ 720 h 1890"/>
                                  <a:gd name="T52" fmla="*/ 4335 w 4950"/>
                                  <a:gd name="T53" fmla="*/ 930 h 1890"/>
                                  <a:gd name="T54" fmla="*/ 4380 w 4950"/>
                                  <a:gd name="T55" fmla="*/ 990 h 1890"/>
                                  <a:gd name="T56" fmla="*/ 4470 w 4950"/>
                                  <a:gd name="T57" fmla="*/ 1050 h 1890"/>
                                  <a:gd name="T58" fmla="*/ 4590 w 4950"/>
                                  <a:gd name="T59" fmla="*/ 1185 h 1890"/>
                                  <a:gd name="T60" fmla="*/ 4650 w 4950"/>
                                  <a:gd name="T61" fmla="*/ 1290 h 1890"/>
                                  <a:gd name="T62" fmla="*/ 4665 w 4950"/>
                                  <a:gd name="T63" fmla="*/ 1350 h 1890"/>
                                  <a:gd name="T64" fmla="*/ 4770 w 4950"/>
                                  <a:gd name="T65" fmla="*/ 1545 h 1890"/>
                                  <a:gd name="T66" fmla="*/ 4800 w 4950"/>
                                  <a:gd name="T67" fmla="*/ 1605 h 1890"/>
                                  <a:gd name="T68" fmla="*/ 4890 w 4950"/>
                                  <a:gd name="T69" fmla="*/ 1695 h 1890"/>
                                  <a:gd name="T70" fmla="*/ 4905 w 4950"/>
                                  <a:gd name="T71" fmla="*/ 1740 h 1890"/>
                                  <a:gd name="T72" fmla="*/ 4950 w 4950"/>
                                  <a:gd name="T73" fmla="*/ 1770 h 18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4950" h="1890">
                                    <a:moveTo>
                                      <a:pt x="0" y="1890"/>
                                    </a:moveTo>
                                    <a:cubicBezTo>
                                      <a:pt x="51" y="1814"/>
                                      <a:pt x="64" y="1717"/>
                                      <a:pt x="105" y="1635"/>
                                    </a:cubicBezTo>
                                    <a:cubicBezTo>
                                      <a:pt x="136" y="1574"/>
                                      <a:pt x="179" y="1516"/>
                                      <a:pt x="210" y="1455"/>
                                    </a:cubicBezTo>
                                    <a:cubicBezTo>
                                      <a:pt x="233" y="1408"/>
                                      <a:pt x="244" y="1350"/>
                                      <a:pt x="270" y="1305"/>
                                    </a:cubicBezTo>
                                    <a:cubicBezTo>
                                      <a:pt x="305" y="1244"/>
                                      <a:pt x="354" y="1186"/>
                                      <a:pt x="390" y="1125"/>
                                    </a:cubicBezTo>
                                    <a:cubicBezTo>
                                      <a:pt x="415" y="1025"/>
                                      <a:pt x="441" y="1001"/>
                                      <a:pt x="495" y="915"/>
                                    </a:cubicBezTo>
                                    <a:cubicBezTo>
                                      <a:pt x="507" y="896"/>
                                      <a:pt x="511" y="872"/>
                                      <a:pt x="525" y="855"/>
                                    </a:cubicBezTo>
                                    <a:cubicBezTo>
                                      <a:pt x="537" y="841"/>
                                      <a:pt x="557" y="838"/>
                                      <a:pt x="570" y="825"/>
                                    </a:cubicBezTo>
                                    <a:cubicBezTo>
                                      <a:pt x="659" y="736"/>
                                      <a:pt x="577" y="797"/>
                                      <a:pt x="645" y="720"/>
                                    </a:cubicBezTo>
                                    <a:cubicBezTo>
                                      <a:pt x="673" y="688"/>
                                      <a:pt x="705" y="660"/>
                                      <a:pt x="735" y="630"/>
                                    </a:cubicBezTo>
                                    <a:cubicBezTo>
                                      <a:pt x="762" y="603"/>
                                      <a:pt x="808" y="606"/>
                                      <a:pt x="840" y="585"/>
                                    </a:cubicBezTo>
                                    <a:cubicBezTo>
                                      <a:pt x="908" y="540"/>
                                      <a:pt x="963" y="477"/>
                                      <a:pt x="1020" y="420"/>
                                    </a:cubicBezTo>
                                    <a:cubicBezTo>
                                      <a:pt x="1079" y="361"/>
                                      <a:pt x="1239" y="316"/>
                                      <a:pt x="1320" y="300"/>
                                    </a:cubicBezTo>
                                    <a:cubicBezTo>
                                      <a:pt x="1364" y="278"/>
                                      <a:pt x="1412" y="264"/>
                                      <a:pt x="1455" y="240"/>
                                    </a:cubicBezTo>
                                    <a:cubicBezTo>
                                      <a:pt x="1477" y="228"/>
                                      <a:pt x="1493" y="207"/>
                                      <a:pt x="1515" y="195"/>
                                    </a:cubicBezTo>
                                    <a:cubicBezTo>
                                      <a:pt x="1564" y="167"/>
                                      <a:pt x="1627" y="170"/>
                                      <a:pt x="1680" y="150"/>
                                    </a:cubicBezTo>
                                    <a:cubicBezTo>
                                      <a:pt x="1909" y="64"/>
                                      <a:pt x="2158" y="30"/>
                                      <a:pt x="2400" y="0"/>
                                    </a:cubicBezTo>
                                    <a:cubicBezTo>
                                      <a:pt x="2520" y="5"/>
                                      <a:pt x="2640" y="6"/>
                                      <a:pt x="2760" y="15"/>
                                    </a:cubicBezTo>
                                    <a:cubicBezTo>
                                      <a:pt x="2796" y="18"/>
                                      <a:pt x="2829" y="38"/>
                                      <a:pt x="2865" y="45"/>
                                    </a:cubicBezTo>
                                    <a:cubicBezTo>
                                      <a:pt x="2980" y="68"/>
                                      <a:pt x="3096" y="76"/>
                                      <a:pt x="3210" y="105"/>
                                    </a:cubicBezTo>
                                    <a:cubicBezTo>
                                      <a:pt x="3284" y="154"/>
                                      <a:pt x="3378" y="178"/>
                                      <a:pt x="3465" y="195"/>
                                    </a:cubicBezTo>
                                    <a:cubicBezTo>
                                      <a:pt x="3529" y="234"/>
                                      <a:pt x="3589" y="261"/>
                                      <a:pt x="3660" y="285"/>
                                    </a:cubicBezTo>
                                    <a:cubicBezTo>
                                      <a:pt x="3727" y="352"/>
                                      <a:pt x="3807" y="398"/>
                                      <a:pt x="3885" y="450"/>
                                    </a:cubicBezTo>
                                    <a:cubicBezTo>
                                      <a:pt x="3941" y="487"/>
                                      <a:pt x="3920" y="495"/>
                                      <a:pt x="3960" y="540"/>
                                    </a:cubicBezTo>
                                    <a:cubicBezTo>
                                      <a:pt x="4002" y="588"/>
                                      <a:pt x="4044" y="637"/>
                                      <a:pt x="4095" y="675"/>
                                    </a:cubicBezTo>
                                    <a:cubicBezTo>
                                      <a:pt x="4115" y="690"/>
                                      <a:pt x="4138" y="702"/>
                                      <a:pt x="4155" y="720"/>
                                    </a:cubicBezTo>
                                    <a:cubicBezTo>
                                      <a:pt x="4218" y="788"/>
                                      <a:pt x="4274" y="861"/>
                                      <a:pt x="4335" y="930"/>
                                    </a:cubicBezTo>
                                    <a:cubicBezTo>
                                      <a:pt x="4351" y="949"/>
                                      <a:pt x="4361" y="973"/>
                                      <a:pt x="4380" y="990"/>
                                    </a:cubicBezTo>
                                    <a:cubicBezTo>
                                      <a:pt x="4407" y="1014"/>
                                      <a:pt x="4470" y="1050"/>
                                      <a:pt x="4470" y="1050"/>
                                    </a:cubicBezTo>
                                    <a:cubicBezTo>
                                      <a:pt x="4492" y="1117"/>
                                      <a:pt x="4534" y="1143"/>
                                      <a:pt x="4590" y="1185"/>
                                    </a:cubicBezTo>
                                    <a:cubicBezTo>
                                      <a:pt x="4608" y="1221"/>
                                      <a:pt x="4634" y="1253"/>
                                      <a:pt x="4650" y="1290"/>
                                    </a:cubicBezTo>
                                    <a:cubicBezTo>
                                      <a:pt x="4658" y="1309"/>
                                      <a:pt x="4658" y="1331"/>
                                      <a:pt x="4665" y="1350"/>
                                    </a:cubicBezTo>
                                    <a:cubicBezTo>
                                      <a:pt x="4690" y="1417"/>
                                      <a:pt x="4735" y="1483"/>
                                      <a:pt x="4770" y="1545"/>
                                    </a:cubicBezTo>
                                    <a:cubicBezTo>
                                      <a:pt x="4781" y="1564"/>
                                      <a:pt x="4786" y="1588"/>
                                      <a:pt x="4800" y="1605"/>
                                    </a:cubicBezTo>
                                    <a:cubicBezTo>
                                      <a:pt x="4827" y="1638"/>
                                      <a:pt x="4890" y="1695"/>
                                      <a:pt x="4890" y="1695"/>
                                    </a:cubicBezTo>
                                    <a:cubicBezTo>
                                      <a:pt x="4895" y="1710"/>
                                      <a:pt x="4895" y="1728"/>
                                      <a:pt x="4905" y="1740"/>
                                    </a:cubicBezTo>
                                    <a:cubicBezTo>
                                      <a:pt x="4916" y="1754"/>
                                      <a:pt x="4950" y="1770"/>
                                      <a:pt x="4950" y="177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0" o:spid="_x0000_s1026" style="position:absolute;margin-left:83.2pt;margin-top:29.7pt;width:21.85pt;height:7.4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950,18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" path="m,1890v51,-76,64,-173,105,-255c136,1574,179,1516,210,1455v23,-47,34,-105,60,-150c305,1244,354,1186,390,1125v25,-100,51,-124,105,-210c507,896,511,872,525,855v12,-14,32,-17,45,-30c659,736,577,797,645,720v28,-32,60,-60,90,-90c762,603,808,606,840,585,908,540,963,477,1020,420v59,-59,219,-104,300,-120c1364,278,1412,264,1455,240v22,-12,38,-33,60,-45c1564,167,1627,170,1680,150,1909,64,2158,30,2400,v120,5,240,6,360,15c2796,18,2829,38,2865,45v115,23,231,31,345,60c3284,154,3378,178,3465,195v64,39,124,66,195,90c3727,352,3807,398,3885,450v56,37,35,45,75,90c4002,588,4044,637,4095,675v20,15,43,27,60,45c4218,788,4274,861,4335,930v16,19,26,43,45,60c4407,1014,4470,1050,4470,1050v22,67,64,93,120,135c4608,1221,4634,1253,4650,1290v8,19,8,41,15,60c4690,1417,4735,1483,4770,1545v11,19,16,43,30,60c4827,1638,4890,1695,4890,1695v5,15,5,33,15,45c4916,1754,4950,1770,4950,1770e" filled="f">
                      <v:path arrowok="t" o:connecttype="custom" o:connectlocs="0,93980;5886,81300;11773,72350;15136,64891;21863,55940;27750,45498;29431,42515;31954,41023;36158,35802;41204,31327;47090,29089;57181,20884;73999,14917;81567,11934;84930,9696;94180,7459;134543,0;154724,746;160611,2238;179951,5221;194247,9696;205178,14172;217792,22376;221996,26851;229564,33564;232928,35802;243018,46244;245541,49228;250586,52211;257314,58924;260677,64145;261518,67129;267404,76825;269086,79808;274131,84284;274972,86521;277495,88013" o:connectangles="0,0,0,0,0,0,0,0,0,0,0,0,0,0,0,0,0,0,0,0,0,0,0,0,0,0,0,0,0,0,0,0,0,0,0,0,0"/>
                    </v:shape>
                  </w:pict>
                </mc:Fallback>
              </mc:AlternateContent>
            </w:r>
            <w:r w:rsidRPr="004920E5">
              <w:rPr>
                <w:rFonts w:ascii="Arial" w:hAnsi="Arial" w:cs="Arial"/>
                <w:noProof/>
              </w:rPr>
              <mc:AlternateContent>
                <mc:Choice Requires="wps">
                  <w:drawing>
                    <wp:anchor distT="0" distB="0" distL="114300" distR="114300" simplePos="0" relativeHeight="251658240" behindDoc="0" locked="0" layoutInCell="1" allowOverlap="1" wp14:anchorId="4B4746FF" wp14:editId="087B84A0">
                      <wp:simplePos x="0" y="0"/>
                      <wp:positionH relativeFrom="column">
                        <wp:posOffset>418465</wp:posOffset>
                      </wp:positionH>
                      <wp:positionV relativeFrom="paragraph">
                        <wp:posOffset>367665</wp:posOffset>
                      </wp:positionV>
                      <wp:extent cx="277495" cy="93980"/>
                      <wp:effectExtent l="8890" t="15240" r="8890" b="5080"/>
                      <wp:wrapNone/>
                      <wp:docPr id="9" name="Freeform 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7495" cy="93980"/>
                              </a:xfrm>
                              <a:custGeom>
                                <a:avLst/>
                                <a:gdLst>
                                  <a:gd name="T0" fmla="*/ 0 w 4950"/>
                                  <a:gd name="T1" fmla="*/ 1890 h 1890"/>
                                  <a:gd name="T2" fmla="*/ 105 w 4950"/>
                                  <a:gd name="T3" fmla="*/ 1635 h 1890"/>
                                  <a:gd name="T4" fmla="*/ 210 w 4950"/>
                                  <a:gd name="T5" fmla="*/ 1455 h 1890"/>
                                  <a:gd name="T6" fmla="*/ 270 w 4950"/>
                                  <a:gd name="T7" fmla="*/ 1305 h 1890"/>
                                  <a:gd name="T8" fmla="*/ 390 w 4950"/>
                                  <a:gd name="T9" fmla="*/ 1125 h 1890"/>
                                  <a:gd name="T10" fmla="*/ 495 w 4950"/>
                                  <a:gd name="T11" fmla="*/ 915 h 1890"/>
                                  <a:gd name="T12" fmla="*/ 525 w 4950"/>
                                  <a:gd name="T13" fmla="*/ 855 h 1890"/>
                                  <a:gd name="T14" fmla="*/ 570 w 4950"/>
                                  <a:gd name="T15" fmla="*/ 825 h 1890"/>
                                  <a:gd name="T16" fmla="*/ 645 w 4950"/>
                                  <a:gd name="T17" fmla="*/ 720 h 1890"/>
                                  <a:gd name="T18" fmla="*/ 735 w 4950"/>
                                  <a:gd name="T19" fmla="*/ 630 h 1890"/>
                                  <a:gd name="T20" fmla="*/ 840 w 4950"/>
                                  <a:gd name="T21" fmla="*/ 585 h 1890"/>
                                  <a:gd name="T22" fmla="*/ 1020 w 4950"/>
                                  <a:gd name="T23" fmla="*/ 420 h 1890"/>
                                  <a:gd name="T24" fmla="*/ 1320 w 4950"/>
                                  <a:gd name="T25" fmla="*/ 300 h 1890"/>
                                  <a:gd name="T26" fmla="*/ 1455 w 4950"/>
                                  <a:gd name="T27" fmla="*/ 240 h 1890"/>
                                  <a:gd name="T28" fmla="*/ 1515 w 4950"/>
                                  <a:gd name="T29" fmla="*/ 195 h 1890"/>
                                  <a:gd name="T30" fmla="*/ 1680 w 4950"/>
                                  <a:gd name="T31" fmla="*/ 150 h 1890"/>
                                  <a:gd name="T32" fmla="*/ 2400 w 4950"/>
                                  <a:gd name="T33" fmla="*/ 0 h 1890"/>
                                  <a:gd name="T34" fmla="*/ 2760 w 4950"/>
                                  <a:gd name="T35" fmla="*/ 15 h 1890"/>
                                  <a:gd name="T36" fmla="*/ 2865 w 4950"/>
                                  <a:gd name="T37" fmla="*/ 45 h 1890"/>
                                  <a:gd name="T38" fmla="*/ 3210 w 4950"/>
                                  <a:gd name="T39" fmla="*/ 105 h 1890"/>
                                  <a:gd name="T40" fmla="*/ 3465 w 4950"/>
                                  <a:gd name="T41" fmla="*/ 195 h 1890"/>
                                  <a:gd name="T42" fmla="*/ 3660 w 4950"/>
                                  <a:gd name="T43" fmla="*/ 285 h 1890"/>
                                  <a:gd name="T44" fmla="*/ 3885 w 4950"/>
                                  <a:gd name="T45" fmla="*/ 450 h 1890"/>
                                  <a:gd name="T46" fmla="*/ 3960 w 4950"/>
                                  <a:gd name="T47" fmla="*/ 540 h 1890"/>
                                  <a:gd name="T48" fmla="*/ 4095 w 4950"/>
                                  <a:gd name="T49" fmla="*/ 675 h 1890"/>
                                  <a:gd name="T50" fmla="*/ 4155 w 4950"/>
                                  <a:gd name="T51" fmla="*/ 720 h 1890"/>
                                  <a:gd name="T52" fmla="*/ 4335 w 4950"/>
                                  <a:gd name="T53" fmla="*/ 930 h 1890"/>
                                  <a:gd name="T54" fmla="*/ 4380 w 4950"/>
                                  <a:gd name="T55" fmla="*/ 990 h 1890"/>
                                  <a:gd name="T56" fmla="*/ 4470 w 4950"/>
                                  <a:gd name="T57" fmla="*/ 1050 h 1890"/>
                                  <a:gd name="T58" fmla="*/ 4590 w 4950"/>
                                  <a:gd name="T59" fmla="*/ 1185 h 1890"/>
                                  <a:gd name="T60" fmla="*/ 4650 w 4950"/>
                                  <a:gd name="T61" fmla="*/ 1290 h 1890"/>
                                  <a:gd name="T62" fmla="*/ 4665 w 4950"/>
                                  <a:gd name="T63" fmla="*/ 1350 h 1890"/>
                                  <a:gd name="T64" fmla="*/ 4770 w 4950"/>
                                  <a:gd name="T65" fmla="*/ 1545 h 1890"/>
                                  <a:gd name="T66" fmla="*/ 4800 w 4950"/>
                                  <a:gd name="T67" fmla="*/ 1605 h 1890"/>
                                  <a:gd name="T68" fmla="*/ 4890 w 4950"/>
                                  <a:gd name="T69" fmla="*/ 1695 h 1890"/>
                                  <a:gd name="T70" fmla="*/ 4905 w 4950"/>
                                  <a:gd name="T71" fmla="*/ 1740 h 1890"/>
                                  <a:gd name="T72" fmla="*/ 4950 w 4950"/>
                                  <a:gd name="T73" fmla="*/ 1770 h 18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4950" h="1890">
                                    <a:moveTo>
                                      <a:pt x="0" y="1890"/>
                                    </a:moveTo>
                                    <a:cubicBezTo>
                                      <a:pt x="51" y="1814"/>
                                      <a:pt x="64" y="1717"/>
                                      <a:pt x="105" y="1635"/>
                                    </a:cubicBezTo>
                                    <a:cubicBezTo>
                                      <a:pt x="136" y="1574"/>
                                      <a:pt x="179" y="1516"/>
                                      <a:pt x="210" y="1455"/>
                                    </a:cubicBezTo>
                                    <a:cubicBezTo>
                                      <a:pt x="233" y="1408"/>
                                      <a:pt x="244" y="1350"/>
                                      <a:pt x="270" y="1305"/>
                                    </a:cubicBezTo>
                                    <a:cubicBezTo>
                                      <a:pt x="305" y="1244"/>
                                      <a:pt x="354" y="1186"/>
                                      <a:pt x="390" y="1125"/>
                                    </a:cubicBezTo>
                                    <a:cubicBezTo>
                                      <a:pt x="415" y="1025"/>
                                      <a:pt x="441" y="1001"/>
                                      <a:pt x="495" y="915"/>
                                    </a:cubicBezTo>
                                    <a:cubicBezTo>
                                      <a:pt x="507" y="896"/>
                                      <a:pt x="511" y="872"/>
                                      <a:pt x="525" y="855"/>
                                    </a:cubicBezTo>
                                    <a:cubicBezTo>
                                      <a:pt x="537" y="841"/>
                                      <a:pt x="557" y="838"/>
                                      <a:pt x="570" y="825"/>
                                    </a:cubicBezTo>
                                    <a:cubicBezTo>
                                      <a:pt x="659" y="736"/>
                                      <a:pt x="577" y="797"/>
                                      <a:pt x="645" y="720"/>
                                    </a:cubicBezTo>
                                    <a:cubicBezTo>
                                      <a:pt x="673" y="688"/>
                                      <a:pt x="705" y="660"/>
                                      <a:pt x="735" y="630"/>
                                    </a:cubicBezTo>
                                    <a:cubicBezTo>
                                      <a:pt x="762" y="603"/>
                                      <a:pt x="808" y="606"/>
                                      <a:pt x="840" y="585"/>
                                    </a:cubicBezTo>
                                    <a:cubicBezTo>
                                      <a:pt x="908" y="540"/>
                                      <a:pt x="963" y="477"/>
                                      <a:pt x="1020" y="420"/>
                                    </a:cubicBezTo>
                                    <a:cubicBezTo>
                                      <a:pt x="1079" y="361"/>
                                      <a:pt x="1239" y="316"/>
                                      <a:pt x="1320" y="300"/>
                                    </a:cubicBezTo>
                                    <a:cubicBezTo>
                                      <a:pt x="1364" y="278"/>
                                      <a:pt x="1412" y="264"/>
                                      <a:pt x="1455" y="240"/>
                                    </a:cubicBezTo>
                                    <a:cubicBezTo>
                                      <a:pt x="1477" y="228"/>
                                      <a:pt x="1493" y="207"/>
                                      <a:pt x="1515" y="195"/>
                                    </a:cubicBezTo>
                                    <a:cubicBezTo>
                                      <a:pt x="1564" y="167"/>
                                      <a:pt x="1627" y="170"/>
                                      <a:pt x="1680" y="150"/>
                                    </a:cubicBezTo>
                                    <a:cubicBezTo>
                                      <a:pt x="1909" y="64"/>
                                      <a:pt x="2158" y="30"/>
                                      <a:pt x="2400" y="0"/>
                                    </a:cubicBezTo>
                                    <a:cubicBezTo>
                                      <a:pt x="2520" y="5"/>
                                      <a:pt x="2640" y="6"/>
                                      <a:pt x="2760" y="15"/>
                                    </a:cubicBezTo>
                                    <a:cubicBezTo>
                                      <a:pt x="2796" y="18"/>
                                      <a:pt x="2829" y="38"/>
                                      <a:pt x="2865" y="45"/>
                                    </a:cubicBezTo>
                                    <a:cubicBezTo>
                                      <a:pt x="2980" y="68"/>
                                      <a:pt x="3096" y="76"/>
                                      <a:pt x="3210" y="105"/>
                                    </a:cubicBezTo>
                                    <a:cubicBezTo>
                                      <a:pt x="3284" y="154"/>
                                      <a:pt x="3378" y="178"/>
                                      <a:pt x="3465" y="195"/>
                                    </a:cubicBezTo>
                                    <a:cubicBezTo>
                                      <a:pt x="3529" y="234"/>
                                      <a:pt x="3589" y="261"/>
                                      <a:pt x="3660" y="285"/>
                                    </a:cubicBezTo>
                                    <a:cubicBezTo>
                                      <a:pt x="3727" y="352"/>
                                      <a:pt x="3807" y="398"/>
                                      <a:pt x="3885" y="450"/>
                                    </a:cubicBezTo>
                                    <a:cubicBezTo>
                                      <a:pt x="3941" y="487"/>
                                      <a:pt x="3920" y="495"/>
                                      <a:pt x="3960" y="540"/>
                                    </a:cubicBezTo>
                                    <a:cubicBezTo>
                                      <a:pt x="4002" y="588"/>
                                      <a:pt x="4044" y="637"/>
                                      <a:pt x="4095" y="675"/>
                                    </a:cubicBezTo>
                                    <a:cubicBezTo>
                                      <a:pt x="4115" y="690"/>
                                      <a:pt x="4138" y="702"/>
                                      <a:pt x="4155" y="720"/>
                                    </a:cubicBezTo>
                                    <a:cubicBezTo>
                                      <a:pt x="4218" y="788"/>
                                      <a:pt x="4274" y="861"/>
                                      <a:pt x="4335" y="930"/>
                                    </a:cubicBezTo>
                                    <a:cubicBezTo>
                                      <a:pt x="4351" y="949"/>
                                      <a:pt x="4361" y="973"/>
                                      <a:pt x="4380" y="990"/>
                                    </a:cubicBezTo>
                                    <a:cubicBezTo>
                                      <a:pt x="4407" y="1014"/>
                                      <a:pt x="4470" y="1050"/>
                                      <a:pt x="4470" y="1050"/>
                                    </a:cubicBezTo>
                                    <a:cubicBezTo>
                                      <a:pt x="4492" y="1117"/>
                                      <a:pt x="4534" y="1143"/>
                                      <a:pt x="4590" y="1185"/>
                                    </a:cubicBezTo>
                                    <a:cubicBezTo>
                                      <a:pt x="4608" y="1221"/>
                                      <a:pt x="4634" y="1253"/>
                                      <a:pt x="4650" y="1290"/>
                                    </a:cubicBezTo>
                                    <a:cubicBezTo>
                                      <a:pt x="4658" y="1309"/>
                                      <a:pt x="4658" y="1331"/>
                                      <a:pt x="4665" y="1350"/>
                                    </a:cubicBezTo>
                                    <a:cubicBezTo>
                                      <a:pt x="4690" y="1417"/>
                                      <a:pt x="4735" y="1483"/>
                                      <a:pt x="4770" y="1545"/>
                                    </a:cubicBezTo>
                                    <a:cubicBezTo>
                                      <a:pt x="4781" y="1564"/>
                                      <a:pt x="4786" y="1588"/>
                                      <a:pt x="4800" y="1605"/>
                                    </a:cubicBezTo>
                                    <a:cubicBezTo>
                                      <a:pt x="4827" y="1638"/>
                                      <a:pt x="4890" y="1695"/>
                                      <a:pt x="4890" y="1695"/>
                                    </a:cubicBezTo>
                                    <a:cubicBezTo>
                                      <a:pt x="4895" y="1710"/>
                                      <a:pt x="4895" y="1728"/>
                                      <a:pt x="4905" y="1740"/>
                                    </a:cubicBezTo>
                                    <a:cubicBezTo>
                                      <a:pt x="4916" y="1754"/>
                                      <a:pt x="4950" y="1770"/>
                                      <a:pt x="4950" y="177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9" o:spid="_x0000_s1026" style="position:absolute;margin-left:32.95pt;margin-top:28.95pt;width:21.85pt;height:7.4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950,18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" path="m,1890v51,-76,64,-173,105,-255c136,1574,179,1516,210,1455v23,-47,34,-105,60,-150c305,1244,354,1186,390,1125v25,-100,51,-124,105,-210c507,896,511,872,525,855v12,-14,32,-17,45,-30c659,736,577,797,645,720v28,-32,60,-60,90,-90c762,603,808,606,840,585,908,540,963,477,1020,420v59,-59,219,-104,300,-120c1364,278,1412,264,1455,240v22,-12,38,-33,60,-45c1564,167,1627,170,1680,150,1909,64,2158,30,2400,v120,5,240,6,360,15c2796,18,2829,38,2865,45v115,23,231,31,345,60c3284,154,3378,178,3465,195v64,39,124,66,195,90c3727,352,3807,398,3885,450v56,37,35,45,75,90c4002,588,4044,637,4095,675v20,15,43,27,60,45c4218,788,4274,861,4335,930v16,19,26,43,45,60c4407,1014,4470,1050,4470,1050v22,67,64,93,120,135c4608,1221,4634,1253,4650,1290v8,19,8,41,15,60c4690,1417,4735,1483,4770,1545v11,19,16,43,30,60c4827,1638,4890,1695,4890,1695v5,15,5,33,15,45c4916,1754,4950,1770,4950,1770e" filled="f">
                      <v:path arrowok="t" o:connecttype="custom" o:connectlocs="0,93980;5886,81300;11773,72350;15136,64891;21863,55940;27750,45498;29431,42515;31954,41023;36158,35802;41204,31327;47090,29089;57181,20884;73999,14917;81567,11934;84930,9696;94180,7459;134543,0;154724,746;160611,2238;179951,5221;194247,9696;205178,14172;217792,22376;221996,26851;229564,33564;232928,35802;243018,46244;245541,49228;250586,52211;257314,58924;260677,64145;261518,67129;267404,76825;269086,79808;274131,84284;274972,86521;277495,88013" o:connectangles="0,0,0,0,0,0,0,0,0,0,0,0,0,0,0,0,0,0,0,0,0,0,0,0,0,0,0,0,0,0,0,0,0,0,0,0,0"/>
                    </v:shape>
                  </w:pict>
                </mc:Fallback>
              </mc:AlternateContent>
            </w:r>
            <w:r w:rsidRPr="004920E5">
              <w:rPr>
                <w:rFonts w:ascii="Arial" w:hAnsi="Arial" w:cs="Arial"/>
                <w:noProof/>
              </w:rPr>
              <mc:AlternateContent>
                <mc:Choice Requires="wps">
                  <w:drawing>
                    <wp:anchor distT="0" distB="0" distL="114300" distR="114300" simplePos="0" relativeHeight="251658240" behindDoc="0" locked="0" layoutInCell="1" allowOverlap="1" wp14:anchorId="059B9564" wp14:editId="3CBED7B3">
                      <wp:simplePos x="0" y="0"/>
                      <wp:positionH relativeFrom="column">
                        <wp:posOffset>189865</wp:posOffset>
                      </wp:positionH>
                      <wp:positionV relativeFrom="paragraph">
                        <wp:posOffset>177165</wp:posOffset>
                      </wp:positionV>
                      <wp:extent cx="277495" cy="93980"/>
                      <wp:effectExtent l="8890" t="15240" r="8890" b="5080"/>
                      <wp:wrapNone/>
                      <wp:docPr id="8" name="Freeform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7495" cy="93980"/>
                              </a:xfrm>
                              <a:custGeom>
                                <a:avLst/>
                                <a:gdLst>
                                  <a:gd name="T0" fmla="*/ 0 w 4950"/>
                                  <a:gd name="T1" fmla="*/ 1890 h 1890"/>
                                  <a:gd name="T2" fmla="*/ 105 w 4950"/>
                                  <a:gd name="T3" fmla="*/ 1635 h 1890"/>
                                  <a:gd name="T4" fmla="*/ 210 w 4950"/>
                                  <a:gd name="T5" fmla="*/ 1455 h 1890"/>
                                  <a:gd name="T6" fmla="*/ 270 w 4950"/>
                                  <a:gd name="T7" fmla="*/ 1305 h 1890"/>
                                  <a:gd name="T8" fmla="*/ 390 w 4950"/>
                                  <a:gd name="T9" fmla="*/ 1125 h 1890"/>
                                  <a:gd name="T10" fmla="*/ 495 w 4950"/>
                                  <a:gd name="T11" fmla="*/ 915 h 1890"/>
                                  <a:gd name="T12" fmla="*/ 525 w 4950"/>
                                  <a:gd name="T13" fmla="*/ 855 h 1890"/>
                                  <a:gd name="T14" fmla="*/ 570 w 4950"/>
                                  <a:gd name="T15" fmla="*/ 825 h 1890"/>
                                  <a:gd name="T16" fmla="*/ 645 w 4950"/>
                                  <a:gd name="T17" fmla="*/ 720 h 1890"/>
                                  <a:gd name="T18" fmla="*/ 735 w 4950"/>
                                  <a:gd name="T19" fmla="*/ 630 h 1890"/>
                                  <a:gd name="T20" fmla="*/ 840 w 4950"/>
                                  <a:gd name="T21" fmla="*/ 585 h 1890"/>
                                  <a:gd name="T22" fmla="*/ 1020 w 4950"/>
                                  <a:gd name="T23" fmla="*/ 420 h 1890"/>
                                  <a:gd name="T24" fmla="*/ 1320 w 4950"/>
                                  <a:gd name="T25" fmla="*/ 300 h 1890"/>
                                  <a:gd name="T26" fmla="*/ 1455 w 4950"/>
                                  <a:gd name="T27" fmla="*/ 240 h 1890"/>
                                  <a:gd name="T28" fmla="*/ 1515 w 4950"/>
                                  <a:gd name="T29" fmla="*/ 195 h 1890"/>
                                  <a:gd name="T30" fmla="*/ 1680 w 4950"/>
                                  <a:gd name="T31" fmla="*/ 150 h 1890"/>
                                  <a:gd name="T32" fmla="*/ 2400 w 4950"/>
                                  <a:gd name="T33" fmla="*/ 0 h 1890"/>
                                  <a:gd name="T34" fmla="*/ 2760 w 4950"/>
                                  <a:gd name="T35" fmla="*/ 15 h 1890"/>
                                  <a:gd name="T36" fmla="*/ 2865 w 4950"/>
                                  <a:gd name="T37" fmla="*/ 45 h 1890"/>
                                  <a:gd name="T38" fmla="*/ 3210 w 4950"/>
                                  <a:gd name="T39" fmla="*/ 105 h 1890"/>
                                  <a:gd name="T40" fmla="*/ 3465 w 4950"/>
                                  <a:gd name="T41" fmla="*/ 195 h 1890"/>
                                  <a:gd name="T42" fmla="*/ 3660 w 4950"/>
                                  <a:gd name="T43" fmla="*/ 285 h 1890"/>
                                  <a:gd name="T44" fmla="*/ 3885 w 4950"/>
                                  <a:gd name="T45" fmla="*/ 450 h 1890"/>
                                  <a:gd name="T46" fmla="*/ 3960 w 4950"/>
                                  <a:gd name="T47" fmla="*/ 540 h 1890"/>
                                  <a:gd name="T48" fmla="*/ 4095 w 4950"/>
                                  <a:gd name="T49" fmla="*/ 675 h 1890"/>
                                  <a:gd name="T50" fmla="*/ 4155 w 4950"/>
                                  <a:gd name="T51" fmla="*/ 720 h 1890"/>
                                  <a:gd name="T52" fmla="*/ 4335 w 4950"/>
                                  <a:gd name="T53" fmla="*/ 930 h 1890"/>
                                  <a:gd name="T54" fmla="*/ 4380 w 4950"/>
                                  <a:gd name="T55" fmla="*/ 990 h 1890"/>
                                  <a:gd name="T56" fmla="*/ 4470 w 4950"/>
                                  <a:gd name="T57" fmla="*/ 1050 h 1890"/>
                                  <a:gd name="T58" fmla="*/ 4590 w 4950"/>
                                  <a:gd name="T59" fmla="*/ 1185 h 1890"/>
                                  <a:gd name="T60" fmla="*/ 4650 w 4950"/>
                                  <a:gd name="T61" fmla="*/ 1290 h 1890"/>
                                  <a:gd name="T62" fmla="*/ 4665 w 4950"/>
                                  <a:gd name="T63" fmla="*/ 1350 h 1890"/>
                                  <a:gd name="T64" fmla="*/ 4770 w 4950"/>
                                  <a:gd name="T65" fmla="*/ 1545 h 1890"/>
                                  <a:gd name="T66" fmla="*/ 4800 w 4950"/>
                                  <a:gd name="T67" fmla="*/ 1605 h 1890"/>
                                  <a:gd name="T68" fmla="*/ 4890 w 4950"/>
                                  <a:gd name="T69" fmla="*/ 1695 h 1890"/>
                                  <a:gd name="T70" fmla="*/ 4905 w 4950"/>
                                  <a:gd name="T71" fmla="*/ 1740 h 1890"/>
                                  <a:gd name="T72" fmla="*/ 4950 w 4950"/>
                                  <a:gd name="T73" fmla="*/ 1770 h 18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4950" h="1890">
                                    <a:moveTo>
                                      <a:pt x="0" y="1890"/>
                                    </a:moveTo>
                                    <a:cubicBezTo>
                                      <a:pt x="51" y="1814"/>
                                      <a:pt x="64" y="1717"/>
                                      <a:pt x="105" y="1635"/>
                                    </a:cubicBezTo>
                                    <a:cubicBezTo>
                                      <a:pt x="136" y="1574"/>
                                      <a:pt x="179" y="1516"/>
                                      <a:pt x="210" y="1455"/>
                                    </a:cubicBezTo>
                                    <a:cubicBezTo>
                                      <a:pt x="233" y="1408"/>
                                      <a:pt x="244" y="1350"/>
                                      <a:pt x="270" y="1305"/>
                                    </a:cubicBezTo>
                                    <a:cubicBezTo>
                                      <a:pt x="305" y="1244"/>
                                      <a:pt x="354" y="1186"/>
                                      <a:pt x="390" y="1125"/>
                                    </a:cubicBezTo>
                                    <a:cubicBezTo>
                                      <a:pt x="415" y="1025"/>
                                      <a:pt x="441" y="1001"/>
                                      <a:pt x="495" y="915"/>
                                    </a:cubicBezTo>
                                    <a:cubicBezTo>
                                      <a:pt x="507" y="896"/>
                                      <a:pt x="511" y="872"/>
                                      <a:pt x="525" y="855"/>
                                    </a:cubicBezTo>
                                    <a:cubicBezTo>
                                      <a:pt x="537" y="841"/>
                                      <a:pt x="557" y="838"/>
                                      <a:pt x="570" y="825"/>
                                    </a:cubicBezTo>
                                    <a:cubicBezTo>
                                      <a:pt x="659" y="736"/>
                                      <a:pt x="577" y="797"/>
                                      <a:pt x="645" y="720"/>
                                    </a:cubicBezTo>
                                    <a:cubicBezTo>
                                      <a:pt x="673" y="688"/>
                                      <a:pt x="705" y="660"/>
                                      <a:pt x="735" y="630"/>
                                    </a:cubicBezTo>
                                    <a:cubicBezTo>
                                      <a:pt x="762" y="603"/>
                                      <a:pt x="808" y="606"/>
                                      <a:pt x="840" y="585"/>
                                    </a:cubicBezTo>
                                    <a:cubicBezTo>
                                      <a:pt x="908" y="540"/>
                                      <a:pt x="963" y="477"/>
                                      <a:pt x="1020" y="420"/>
                                    </a:cubicBezTo>
                                    <a:cubicBezTo>
                                      <a:pt x="1079" y="361"/>
                                      <a:pt x="1239" y="316"/>
                                      <a:pt x="1320" y="300"/>
                                    </a:cubicBezTo>
                                    <a:cubicBezTo>
                                      <a:pt x="1364" y="278"/>
                                      <a:pt x="1412" y="264"/>
                                      <a:pt x="1455" y="240"/>
                                    </a:cubicBezTo>
                                    <a:cubicBezTo>
                                      <a:pt x="1477" y="228"/>
                                      <a:pt x="1493" y="207"/>
                                      <a:pt x="1515" y="195"/>
                                    </a:cubicBezTo>
                                    <a:cubicBezTo>
                                      <a:pt x="1564" y="167"/>
                                      <a:pt x="1627" y="170"/>
                                      <a:pt x="1680" y="150"/>
                                    </a:cubicBezTo>
                                    <a:cubicBezTo>
                                      <a:pt x="1909" y="64"/>
                                      <a:pt x="2158" y="30"/>
                                      <a:pt x="2400" y="0"/>
                                    </a:cubicBezTo>
                                    <a:cubicBezTo>
                                      <a:pt x="2520" y="5"/>
                                      <a:pt x="2640" y="6"/>
                                      <a:pt x="2760" y="15"/>
                                    </a:cubicBezTo>
                                    <a:cubicBezTo>
                                      <a:pt x="2796" y="18"/>
                                      <a:pt x="2829" y="38"/>
                                      <a:pt x="2865" y="45"/>
                                    </a:cubicBezTo>
                                    <a:cubicBezTo>
                                      <a:pt x="2980" y="68"/>
                                      <a:pt x="3096" y="76"/>
                                      <a:pt x="3210" y="105"/>
                                    </a:cubicBezTo>
                                    <a:cubicBezTo>
                                      <a:pt x="3284" y="154"/>
                                      <a:pt x="3378" y="178"/>
                                      <a:pt x="3465" y="195"/>
                                    </a:cubicBezTo>
                                    <a:cubicBezTo>
                                      <a:pt x="3529" y="234"/>
                                      <a:pt x="3589" y="261"/>
                                      <a:pt x="3660" y="285"/>
                                    </a:cubicBezTo>
                                    <a:cubicBezTo>
                                      <a:pt x="3727" y="352"/>
                                      <a:pt x="3807" y="398"/>
                                      <a:pt x="3885" y="450"/>
                                    </a:cubicBezTo>
                                    <a:cubicBezTo>
                                      <a:pt x="3941" y="487"/>
                                      <a:pt x="3920" y="495"/>
                                      <a:pt x="3960" y="540"/>
                                    </a:cubicBezTo>
                                    <a:cubicBezTo>
                                      <a:pt x="4002" y="588"/>
                                      <a:pt x="4044" y="637"/>
                                      <a:pt x="4095" y="675"/>
                                    </a:cubicBezTo>
                                    <a:cubicBezTo>
                                      <a:pt x="4115" y="690"/>
                                      <a:pt x="4138" y="702"/>
                                      <a:pt x="4155" y="720"/>
                                    </a:cubicBezTo>
                                    <a:cubicBezTo>
                                      <a:pt x="4218" y="788"/>
                                      <a:pt x="4274" y="861"/>
                                      <a:pt x="4335" y="930"/>
                                    </a:cubicBezTo>
                                    <a:cubicBezTo>
                                      <a:pt x="4351" y="949"/>
                                      <a:pt x="4361" y="973"/>
                                      <a:pt x="4380" y="990"/>
                                    </a:cubicBezTo>
                                    <a:cubicBezTo>
                                      <a:pt x="4407" y="1014"/>
                                      <a:pt x="4470" y="1050"/>
                                      <a:pt x="4470" y="1050"/>
                                    </a:cubicBezTo>
                                    <a:cubicBezTo>
                                      <a:pt x="4492" y="1117"/>
                                      <a:pt x="4534" y="1143"/>
                                      <a:pt x="4590" y="1185"/>
                                    </a:cubicBezTo>
                                    <a:cubicBezTo>
                                      <a:pt x="4608" y="1221"/>
                                      <a:pt x="4634" y="1253"/>
                                      <a:pt x="4650" y="1290"/>
                                    </a:cubicBezTo>
                                    <a:cubicBezTo>
                                      <a:pt x="4658" y="1309"/>
                                      <a:pt x="4658" y="1331"/>
                                      <a:pt x="4665" y="1350"/>
                                    </a:cubicBezTo>
                                    <a:cubicBezTo>
                                      <a:pt x="4690" y="1417"/>
                                      <a:pt x="4735" y="1483"/>
                                      <a:pt x="4770" y="1545"/>
                                    </a:cubicBezTo>
                                    <a:cubicBezTo>
                                      <a:pt x="4781" y="1564"/>
                                      <a:pt x="4786" y="1588"/>
                                      <a:pt x="4800" y="1605"/>
                                    </a:cubicBezTo>
                                    <a:cubicBezTo>
                                      <a:pt x="4827" y="1638"/>
                                      <a:pt x="4890" y="1695"/>
                                      <a:pt x="4890" y="1695"/>
                                    </a:cubicBezTo>
                                    <a:cubicBezTo>
                                      <a:pt x="4895" y="1710"/>
                                      <a:pt x="4895" y="1728"/>
                                      <a:pt x="4905" y="1740"/>
                                    </a:cubicBezTo>
                                    <a:cubicBezTo>
                                      <a:pt x="4916" y="1754"/>
                                      <a:pt x="4950" y="1770"/>
                                      <a:pt x="4950" y="177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8" o:spid="_x0000_s1026" style="position:absolute;margin-left:14.95pt;margin-top:13.95pt;width:21.85pt;height:7.4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950,18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" path="m,1890v51,-76,64,-173,105,-255c136,1574,179,1516,210,1455v23,-47,34,-105,60,-150c305,1244,354,1186,390,1125v25,-100,51,-124,105,-210c507,896,511,872,525,855v12,-14,32,-17,45,-30c659,736,577,797,645,720v28,-32,60,-60,90,-90c762,603,808,606,840,585,908,540,963,477,1020,420v59,-59,219,-104,300,-120c1364,278,1412,264,1455,240v22,-12,38,-33,60,-45c1564,167,1627,170,1680,150,1909,64,2158,30,2400,v120,5,240,6,360,15c2796,18,2829,38,2865,45v115,23,231,31,345,60c3284,154,3378,178,3465,195v64,39,124,66,195,90c3727,352,3807,398,3885,450v56,37,35,45,75,90c4002,588,4044,637,4095,675v20,15,43,27,60,45c4218,788,4274,861,4335,930v16,19,26,43,45,60c4407,1014,4470,1050,4470,1050v22,67,64,93,120,135c4608,1221,4634,1253,4650,1290v8,19,8,41,15,60c4690,1417,4735,1483,4770,1545v11,19,16,43,30,60c4827,1638,4890,1695,4890,1695v5,15,5,33,15,45c4916,1754,4950,1770,4950,1770e" filled="f">
                      <v:path arrowok="t" o:connecttype="custom" o:connectlocs="0,93980;5886,81300;11773,72350;15136,64891;21863,55940;27750,45498;29431,42515;31954,41023;36158,35802;41204,31327;47090,29089;57181,20884;73999,14917;81567,11934;84930,9696;94180,7459;134543,0;154724,746;160611,2238;179951,5221;194247,9696;205178,14172;217792,22376;221996,26851;229564,33564;232928,35802;243018,46244;245541,49228;250586,52211;257314,58924;260677,64145;261518,67129;267404,76825;269086,79808;274131,84284;274972,86521;277495,88013" o:connectangles="0,0,0,0,0,0,0,0,0,0,0,0,0,0,0,0,0,0,0,0,0,0,0,0,0,0,0,0,0,0,0,0,0,0,0,0,0"/>
                    </v:shape>
                  </w:pict>
                </mc:Fallback>
              </mc:AlternateContent>
            </w:r>
            <w:r w:rsidRPr="004920E5">
              <w:rPr>
                <w:rFonts w:ascii="Arial" w:hAnsi="Arial" w:cs="Arial"/>
                <w:noProof/>
              </w:rPr>
              <mc:AlternateContent>
                <mc:Choice Requires="wps">
                  <w:drawing>
                    <wp:anchor distT="0" distB="0" distL="114300" distR="114300" simplePos="0" relativeHeight="251658240" behindDoc="0" locked="0" layoutInCell="1" allowOverlap="1" wp14:anchorId="0065B49D" wp14:editId="58CEA28E">
                      <wp:simplePos x="0" y="0"/>
                      <wp:positionH relativeFrom="column">
                        <wp:posOffset>780415</wp:posOffset>
                      </wp:positionH>
                      <wp:positionV relativeFrom="paragraph">
                        <wp:posOffset>186690</wp:posOffset>
                      </wp:positionV>
                      <wp:extent cx="277495" cy="93980"/>
                      <wp:effectExtent l="8890" t="15240" r="8890" b="5080"/>
                      <wp:wrapNone/>
                      <wp:docPr id="7" name="Freeform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7495" cy="93980"/>
                              </a:xfrm>
                              <a:custGeom>
                                <a:avLst/>
                                <a:gdLst>
                                  <a:gd name="T0" fmla="*/ 0 w 4950"/>
                                  <a:gd name="T1" fmla="*/ 1890 h 1890"/>
                                  <a:gd name="T2" fmla="*/ 105 w 4950"/>
                                  <a:gd name="T3" fmla="*/ 1635 h 1890"/>
                                  <a:gd name="T4" fmla="*/ 210 w 4950"/>
                                  <a:gd name="T5" fmla="*/ 1455 h 1890"/>
                                  <a:gd name="T6" fmla="*/ 270 w 4950"/>
                                  <a:gd name="T7" fmla="*/ 1305 h 1890"/>
                                  <a:gd name="T8" fmla="*/ 390 w 4950"/>
                                  <a:gd name="T9" fmla="*/ 1125 h 1890"/>
                                  <a:gd name="T10" fmla="*/ 495 w 4950"/>
                                  <a:gd name="T11" fmla="*/ 915 h 1890"/>
                                  <a:gd name="T12" fmla="*/ 525 w 4950"/>
                                  <a:gd name="T13" fmla="*/ 855 h 1890"/>
                                  <a:gd name="T14" fmla="*/ 570 w 4950"/>
                                  <a:gd name="T15" fmla="*/ 825 h 1890"/>
                                  <a:gd name="T16" fmla="*/ 645 w 4950"/>
                                  <a:gd name="T17" fmla="*/ 720 h 1890"/>
                                  <a:gd name="T18" fmla="*/ 735 w 4950"/>
                                  <a:gd name="T19" fmla="*/ 630 h 1890"/>
                                  <a:gd name="T20" fmla="*/ 840 w 4950"/>
                                  <a:gd name="T21" fmla="*/ 585 h 1890"/>
                                  <a:gd name="T22" fmla="*/ 1020 w 4950"/>
                                  <a:gd name="T23" fmla="*/ 420 h 1890"/>
                                  <a:gd name="T24" fmla="*/ 1320 w 4950"/>
                                  <a:gd name="T25" fmla="*/ 300 h 1890"/>
                                  <a:gd name="T26" fmla="*/ 1455 w 4950"/>
                                  <a:gd name="T27" fmla="*/ 240 h 1890"/>
                                  <a:gd name="T28" fmla="*/ 1515 w 4950"/>
                                  <a:gd name="T29" fmla="*/ 195 h 1890"/>
                                  <a:gd name="T30" fmla="*/ 1680 w 4950"/>
                                  <a:gd name="T31" fmla="*/ 150 h 1890"/>
                                  <a:gd name="T32" fmla="*/ 2400 w 4950"/>
                                  <a:gd name="T33" fmla="*/ 0 h 1890"/>
                                  <a:gd name="T34" fmla="*/ 2760 w 4950"/>
                                  <a:gd name="T35" fmla="*/ 15 h 1890"/>
                                  <a:gd name="T36" fmla="*/ 2865 w 4950"/>
                                  <a:gd name="T37" fmla="*/ 45 h 1890"/>
                                  <a:gd name="T38" fmla="*/ 3210 w 4950"/>
                                  <a:gd name="T39" fmla="*/ 105 h 1890"/>
                                  <a:gd name="T40" fmla="*/ 3465 w 4950"/>
                                  <a:gd name="T41" fmla="*/ 195 h 1890"/>
                                  <a:gd name="T42" fmla="*/ 3660 w 4950"/>
                                  <a:gd name="T43" fmla="*/ 285 h 1890"/>
                                  <a:gd name="T44" fmla="*/ 3885 w 4950"/>
                                  <a:gd name="T45" fmla="*/ 450 h 1890"/>
                                  <a:gd name="T46" fmla="*/ 3960 w 4950"/>
                                  <a:gd name="T47" fmla="*/ 540 h 1890"/>
                                  <a:gd name="T48" fmla="*/ 4095 w 4950"/>
                                  <a:gd name="T49" fmla="*/ 675 h 1890"/>
                                  <a:gd name="T50" fmla="*/ 4155 w 4950"/>
                                  <a:gd name="T51" fmla="*/ 720 h 1890"/>
                                  <a:gd name="T52" fmla="*/ 4335 w 4950"/>
                                  <a:gd name="T53" fmla="*/ 930 h 1890"/>
                                  <a:gd name="T54" fmla="*/ 4380 w 4950"/>
                                  <a:gd name="T55" fmla="*/ 990 h 1890"/>
                                  <a:gd name="T56" fmla="*/ 4470 w 4950"/>
                                  <a:gd name="T57" fmla="*/ 1050 h 1890"/>
                                  <a:gd name="T58" fmla="*/ 4590 w 4950"/>
                                  <a:gd name="T59" fmla="*/ 1185 h 1890"/>
                                  <a:gd name="T60" fmla="*/ 4650 w 4950"/>
                                  <a:gd name="T61" fmla="*/ 1290 h 1890"/>
                                  <a:gd name="T62" fmla="*/ 4665 w 4950"/>
                                  <a:gd name="T63" fmla="*/ 1350 h 1890"/>
                                  <a:gd name="T64" fmla="*/ 4770 w 4950"/>
                                  <a:gd name="T65" fmla="*/ 1545 h 1890"/>
                                  <a:gd name="T66" fmla="*/ 4800 w 4950"/>
                                  <a:gd name="T67" fmla="*/ 1605 h 1890"/>
                                  <a:gd name="T68" fmla="*/ 4890 w 4950"/>
                                  <a:gd name="T69" fmla="*/ 1695 h 1890"/>
                                  <a:gd name="T70" fmla="*/ 4905 w 4950"/>
                                  <a:gd name="T71" fmla="*/ 1740 h 1890"/>
                                  <a:gd name="T72" fmla="*/ 4950 w 4950"/>
                                  <a:gd name="T73" fmla="*/ 1770 h 18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4950" h="1890">
                                    <a:moveTo>
                                      <a:pt x="0" y="1890"/>
                                    </a:moveTo>
                                    <a:cubicBezTo>
                                      <a:pt x="51" y="1814"/>
                                      <a:pt x="64" y="1717"/>
                                      <a:pt x="105" y="1635"/>
                                    </a:cubicBezTo>
                                    <a:cubicBezTo>
                                      <a:pt x="136" y="1574"/>
                                      <a:pt x="179" y="1516"/>
                                      <a:pt x="210" y="1455"/>
                                    </a:cubicBezTo>
                                    <a:cubicBezTo>
                                      <a:pt x="233" y="1408"/>
                                      <a:pt x="244" y="1350"/>
                                      <a:pt x="270" y="1305"/>
                                    </a:cubicBezTo>
                                    <a:cubicBezTo>
                                      <a:pt x="305" y="1244"/>
                                      <a:pt x="354" y="1186"/>
                                      <a:pt x="390" y="1125"/>
                                    </a:cubicBezTo>
                                    <a:cubicBezTo>
                                      <a:pt x="415" y="1025"/>
                                      <a:pt x="441" y="1001"/>
                                      <a:pt x="495" y="915"/>
                                    </a:cubicBezTo>
                                    <a:cubicBezTo>
                                      <a:pt x="507" y="896"/>
                                      <a:pt x="511" y="872"/>
                                      <a:pt x="525" y="855"/>
                                    </a:cubicBezTo>
                                    <a:cubicBezTo>
                                      <a:pt x="537" y="841"/>
                                      <a:pt x="557" y="838"/>
                                      <a:pt x="570" y="825"/>
                                    </a:cubicBezTo>
                                    <a:cubicBezTo>
                                      <a:pt x="659" y="736"/>
                                      <a:pt x="577" y="797"/>
                                      <a:pt x="645" y="720"/>
                                    </a:cubicBezTo>
                                    <a:cubicBezTo>
                                      <a:pt x="673" y="688"/>
                                      <a:pt x="705" y="660"/>
                                      <a:pt x="735" y="630"/>
                                    </a:cubicBezTo>
                                    <a:cubicBezTo>
                                      <a:pt x="762" y="603"/>
                                      <a:pt x="808" y="606"/>
                                      <a:pt x="840" y="585"/>
                                    </a:cubicBezTo>
                                    <a:cubicBezTo>
                                      <a:pt x="908" y="540"/>
                                      <a:pt x="963" y="477"/>
                                      <a:pt x="1020" y="420"/>
                                    </a:cubicBezTo>
                                    <a:cubicBezTo>
                                      <a:pt x="1079" y="361"/>
                                      <a:pt x="1239" y="316"/>
                                      <a:pt x="1320" y="300"/>
                                    </a:cubicBezTo>
                                    <a:cubicBezTo>
                                      <a:pt x="1364" y="278"/>
                                      <a:pt x="1412" y="264"/>
                                      <a:pt x="1455" y="240"/>
                                    </a:cubicBezTo>
                                    <a:cubicBezTo>
                                      <a:pt x="1477" y="228"/>
                                      <a:pt x="1493" y="207"/>
                                      <a:pt x="1515" y="195"/>
                                    </a:cubicBezTo>
                                    <a:cubicBezTo>
                                      <a:pt x="1564" y="167"/>
                                      <a:pt x="1627" y="170"/>
                                      <a:pt x="1680" y="150"/>
                                    </a:cubicBezTo>
                                    <a:cubicBezTo>
                                      <a:pt x="1909" y="64"/>
                                      <a:pt x="2158" y="30"/>
                                      <a:pt x="2400" y="0"/>
                                    </a:cubicBezTo>
                                    <a:cubicBezTo>
                                      <a:pt x="2520" y="5"/>
                                      <a:pt x="2640" y="6"/>
                                      <a:pt x="2760" y="15"/>
                                    </a:cubicBezTo>
                                    <a:cubicBezTo>
                                      <a:pt x="2796" y="18"/>
                                      <a:pt x="2829" y="38"/>
                                      <a:pt x="2865" y="45"/>
                                    </a:cubicBezTo>
                                    <a:cubicBezTo>
                                      <a:pt x="2980" y="68"/>
                                      <a:pt x="3096" y="76"/>
                                      <a:pt x="3210" y="105"/>
                                    </a:cubicBezTo>
                                    <a:cubicBezTo>
                                      <a:pt x="3284" y="154"/>
                                      <a:pt x="3378" y="178"/>
                                      <a:pt x="3465" y="195"/>
                                    </a:cubicBezTo>
                                    <a:cubicBezTo>
                                      <a:pt x="3529" y="234"/>
                                      <a:pt x="3589" y="261"/>
                                      <a:pt x="3660" y="285"/>
                                    </a:cubicBezTo>
                                    <a:cubicBezTo>
                                      <a:pt x="3727" y="352"/>
                                      <a:pt x="3807" y="398"/>
                                      <a:pt x="3885" y="450"/>
                                    </a:cubicBezTo>
                                    <a:cubicBezTo>
                                      <a:pt x="3941" y="487"/>
                                      <a:pt x="3920" y="495"/>
                                      <a:pt x="3960" y="540"/>
                                    </a:cubicBezTo>
                                    <a:cubicBezTo>
                                      <a:pt x="4002" y="588"/>
                                      <a:pt x="4044" y="637"/>
                                      <a:pt x="4095" y="675"/>
                                    </a:cubicBezTo>
                                    <a:cubicBezTo>
                                      <a:pt x="4115" y="690"/>
                                      <a:pt x="4138" y="702"/>
                                      <a:pt x="4155" y="720"/>
                                    </a:cubicBezTo>
                                    <a:cubicBezTo>
                                      <a:pt x="4218" y="788"/>
                                      <a:pt x="4274" y="861"/>
                                      <a:pt x="4335" y="930"/>
                                    </a:cubicBezTo>
                                    <a:cubicBezTo>
                                      <a:pt x="4351" y="949"/>
                                      <a:pt x="4361" y="973"/>
                                      <a:pt x="4380" y="990"/>
                                    </a:cubicBezTo>
                                    <a:cubicBezTo>
                                      <a:pt x="4407" y="1014"/>
                                      <a:pt x="4470" y="1050"/>
                                      <a:pt x="4470" y="1050"/>
                                    </a:cubicBezTo>
                                    <a:cubicBezTo>
                                      <a:pt x="4492" y="1117"/>
                                      <a:pt x="4534" y="1143"/>
                                      <a:pt x="4590" y="1185"/>
                                    </a:cubicBezTo>
                                    <a:cubicBezTo>
                                      <a:pt x="4608" y="1221"/>
                                      <a:pt x="4634" y="1253"/>
                                      <a:pt x="4650" y="1290"/>
                                    </a:cubicBezTo>
                                    <a:cubicBezTo>
                                      <a:pt x="4658" y="1309"/>
                                      <a:pt x="4658" y="1331"/>
                                      <a:pt x="4665" y="1350"/>
                                    </a:cubicBezTo>
                                    <a:cubicBezTo>
                                      <a:pt x="4690" y="1417"/>
                                      <a:pt x="4735" y="1483"/>
                                      <a:pt x="4770" y="1545"/>
                                    </a:cubicBezTo>
                                    <a:cubicBezTo>
                                      <a:pt x="4781" y="1564"/>
                                      <a:pt x="4786" y="1588"/>
                                      <a:pt x="4800" y="1605"/>
                                    </a:cubicBezTo>
                                    <a:cubicBezTo>
                                      <a:pt x="4827" y="1638"/>
                                      <a:pt x="4890" y="1695"/>
                                      <a:pt x="4890" y="1695"/>
                                    </a:cubicBezTo>
                                    <a:cubicBezTo>
                                      <a:pt x="4895" y="1710"/>
                                      <a:pt x="4895" y="1728"/>
                                      <a:pt x="4905" y="1740"/>
                                    </a:cubicBezTo>
                                    <a:cubicBezTo>
                                      <a:pt x="4916" y="1754"/>
                                      <a:pt x="4950" y="1770"/>
                                      <a:pt x="4950" y="177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 o:spid="_x0000_s1026" style="position:absolute;margin-left:61.45pt;margin-top:14.7pt;width:21.85pt;height:7.4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950,18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" path="m,1890v51,-76,64,-173,105,-255c136,1574,179,1516,210,1455v23,-47,34,-105,60,-150c305,1244,354,1186,390,1125v25,-100,51,-124,105,-210c507,896,511,872,525,855v12,-14,32,-17,45,-30c659,736,577,797,645,720v28,-32,60,-60,90,-90c762,603,808,606,840,585,908,540,963,477,1020,420v59,-59,219,-104,300,-120c1364,278,1412,264,1455,240v22,-12,38,-33,60,-45c1564,167,1627,170,1680,150,1909,64,2158,30,2400,v120,5,240,6,360,15c2796,18,2829,38,2865,45v115,23,231,31,345,60c3284,154,3378,178,3465,195v64,39,124,66,195,90c3727,352,3807,398,3885,450v56,37,35,45,75,90c4002,588,4044,637,4095,675v20,15,43,27,60,45c4218,788,4274,861,4335,930v16,19,26,43,45,60c4407,1014,4470,1050,4470,1050v22,67,64,93,120,135c4608,1221,4634,1253,4650,1290v8,19,8,41,15,60c4690,1417,4735,1483,4770,1545v11,19,16,43,30,60c4827,1638,4890,1695,4890,1695v5,15,5,33,15,45c4916,1754,4950,1770,4950,1770e" filled="f">
                      <v:path arrowok="t" o:connecttype="custom" o:connectlocs="0,93980;5886,81300;11773,72350;15136,64891;21863,55940;27750,45498;29431,42515;31954,41023;36158,35802;41204,31327;47090,29089;57181,20884;73999,14917;81567,11934;84930,9696;94180,7459;134543,0;154724,746;160611,2238;179951,5221;194247,9696;205178,14172;217792,22376;221996,26851;229564,33564;232928,35802;243018,46244;245541,49228;250586,52211;257314,58924;260677,64145;261518,67129;267404,76825;269086,79808;274131,84284;274972,86521;277495,88013" o:connectangles="0,0,0,0,0,0,0,0,0,0,0,0,0,0,0,0,0,0,0,0,0,0,0,0,0,0,0,0,0,0,0,0,0,0,0,0,0"/>
                    </v:shape>
                  </w:pict>
                </mc:Fallback>
              </mc:AlternateContent>
            </w:r>
            <w:r w:rsidRPr="004920E5">
              <w:rPr>
                <w:rFonts w:ascii="Arial" w:eastAsiaTheme="minorHAnsi" w:hAnsi="Arial" w:cs="Arial"/>
                <w:kern w:val="24"/>
                <w:lang w:val="fr-FR"/>
              </w:rPr>
              <w:t xml:space="preserve">vì D nằm trên cung nhỏ BC nên sđ BC = sđ CD + sđ DB </w:t>
            </w:r>
          </w:p>
          <w:p w:rsidR="004920E5" w:rsidRPr="004920E5" w:rsidRDefault="004920E5">
            <w:pPr>
              <w:autoSpaceDE w:val="0"/>
              <w:autoSpaceDN w:val="0"/>
              <w:adjustRightInd w:val="0"/>
              <w:spacing w:line="276" w:lineRule="auto"/>
              <w:rPr>
                <w:rFonts w:ascii="Arial" w:eastAsiaTheme="minorHAnsi" w:hAnsi="Arial" w:cs="Arial"/>
                <w:kern w:val="24"/>
                <w:lang w:val="fr-FR"/>
              </w:rPr>
            </w:pPr>
            <w:r w:rsidRPr="004920E5">
              <w:rPr>
                <w:rFonts w:ascii="Arial" w:eastAsiaTheme="minorHAnsi" w:hAnsi="Arial" w:cs="Arial"/>
                <w:kern w:val="24"/>
                <w:lang w:val="fr-FR"/>
              </w:rPr>
              <w:t>=&gt; sđ DB = sđ CB – sđ CD</w:t>
            </w:r>
          </w:p>
          <w:p w:rsidR="004920E5" w:rsidRPr="004920E5" w:rsidRDefault="004920E5">
            <w:pPr>
              <w:autoSpaceDE w:val="0"/>
              <w:autoSpaceDN w:val="0"/>
              <w:adjustRightInd w:val="0"/>
              <w:spacing w:line="276" w:lineRule="auto"/>
              <w:rPr>
                <w:rFonts w:ascii="Arial" w:eastAsiaTheme="minorHAnsi" w:hAnsi="Arial" w:cs="Arial"/>
                <w:kern w:val="24"/>
              </w:rPr>
            </w:pPr>
            <w:r w:rsidRPr="004920E5">
              <w:rPr>
                <w:rFonts w:ascii="Arial" w:hAnsi="Arial" w:cs="Arial"/>
                <w:noProof/>
              </w:rPr>
              <mc:AlternateContent>
                <mc:Choice Requires="wps">
                  <w:drawing>
                    <wp:anchor distT="0" distB="0" distL="114300" distR="114300" simplePos="0" relativeHeight="251658240" behindDoc="0" locked="0" layoutInCell="1" allowOverlap="1" wp14:anchorId="0A3F1248" wp14:editId="30AD1D36">
                      <wp:simplePos x="0" y="0"/>
                      <wp:positionH relativeFrom="column">
                        <wp:posOffset>2181860</wp:posOffset>
                      </wp:positionH>
                      <wp:positionV relativeFrom="paragraph">
                        <wp:posOffset>162560</wp:posOffset>
                      </wp:positionV>
                      <wp:extent cx="238125" cy="57785"/>
                      <wp:effectExtent l="10160" t="10160" r="8890" b="8255"/>
                      <wp:wrapNone/>
                      <wp:docPr id="6" name="Freeform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38125" cy="57785"/>
                              </a:xfrm>
                              <a:custGeom>
                                <a:avLst/>
                                <a:gdLst>
                                  <a:gd name="T0" fmla="*/ 0 w 375"/>
                                  <a:gd name="T1" fmla="*/ 105 h 106"/>
                                  <a:gd name="T2" fmla="*/ 180 w 375"/>
                                  <a:gd name="T3" fmla="*/ 0 h 106"/>
                                  <a:gd name="T4" fmla="*/ 375 w 375"/>
                                  <a:gd name="T5" fmla="*/ 106 h 106"/>
                                </a:gdLst>
                                <a:ahLst/>
                                <a:cxnLst>
                                  <a:cxn ang="0">
                                    <a:pos x="T0" y="T1"/>
                                  </a:cxn>
                                  <a:cxn ang="0">
                                    <a:pos x="T2" y="T3"/>
                                  </a:cxn>
                                  <a:cxn ang="0">
                                    <a:pos x="T4" y="T5"/>
                                  </a:cxn>
                                </a:cxnLst>
                                <a:rect l="0" t="0" r="r" b="b"/>
                                <a:pathLst>
                                  <a:path w="375" h="106">
                                    <a:moveTo>
                                      <a:pt x="0" y="105"/>
                                    </a:moveTo>
                                    <a:lnTo>
                                      <a:pt x="180" y="0"/>
                                    </a:lnTo>
                                    <a:lnTo>
                                      <a:pt x="375" y="1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6" o:spid="_x0000_s1026" style="position:absolute;margin-left:171.8pt;margin-top:12.8pt;width:18.75pt;height:4.5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75,1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" path="m,105l180,,375,106e" filled="f">
                      <v:path arrowok="t" o:connecttype="custom" o:connectlocs="0,57240;114300,0;238125,57785" o:connectangles="0,0,0"/>
                    </v:shape>
                  </w:pict>
                </mc:Fallback>
              </mc:AlternateContent>
            </w:r>
            <w:r w:rsidRPr="004920E5">
              <w:rPr>
                <w:rFonts w:ascii="Arial" w:hAnsi="Arial" w:cs="Arial"/>
                <w:noProof/>
              </w:rPr>
              <mc:AlternateContent>
                <mc:Choice Requires="wps">
                  <w:drawing>
                    <wp:anchor distT="0" distB="0" distL="114300" distR="114300" simplePos="0" relativeHeight="251658240" behindDoc="0" locked="0" layoutInCell="1" allowOverlap="1" wp14:anchorId="7C467E46" wp14:editId="37674595">
                      <wp:simplePos x="0" y="0"/>
                      <wp:positionH relativeFrom="column">
                        <wp:posOffset>943610</wp:posOffset>
                      </wp:positionH>
                      <wp:positionV relativeFrom="paragraph">
                        <wp:posOffset>153670</wp:posOffset>
                      </wp:positionV>
                      <wp:extent cx="238125" cy="57785"/>
                      <wp:effectExtent l="10160" t="10795" r="8890" b="7620"/>
                      <wp:wrapNone/>
                      <wp:docPr id="5" name="Freeform 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38125" cy="57785"/>
                              </a:xfrm>
                              <a:custGeom>
                                <a:avLst/>
                                <a:gdLst>
                                  <a:gd name="T0" fmla="*/ 0 w 375"/>
                                  <a:gd name="T1" fmla="*/ 105 h 106"/>
                                  <a:gd name="T2" fmla="*/ 180 w 375"/>
                                  <a:gd name="T3" fmla="*/ 0 h 106"/>
                                  <a:gd name="T4" fmla="*/ 375 w 375"/>
                                  <a:gd name="T5" fmla="*/ 106 h 106"/>
                                </a:gdLst>
                                <a:ahLst/>
                                <a:cxnLst>
                                  <a:cxn ang="0">
                                    <a:pos x="T0" y="T1"/>
                                  </a:cxn>
                                  <a:cxn ang="0">
                                    <a:pos x="T2" y="T3"/>
                                  </a:cxn>
                                  <a:cxn ang="0">
                                    <a:pos x="T4" y="T5"/>
                                  </a:cxn>
                                </a:cxnLst>
                                <a:rect l="0" t="0" r="r" b="b"/>
                                <a:pathLst>
                                  <a:path w="375" h="106">
                                    <a:moveTo>
                                      <a:pt x="0" y="105"/>
                                    </a:moveTo>
                                    <a:lnTo>
                                      <a:pt x="180" y="0"/>
                                    </a:lnTo>
                                    <a:lnTo>
                                      <a:pt x="375" y="1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5" o:spid="_x0000_s1026" style="position:absolute;margin-left:74.3pt;margin-top:12.1pt;width:18.75pt;height:4.5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75,1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" path="m,105l180,,375,106e" filled="f">
                      <v:path arrowok="t" o:connecttype="custom" o:connectlocs="0,57240;114300,0;238125,57785" o:connectangles="0,0,0"/>
                    </v:shape>
                  </w:pict>
                </mc:Fallback>
              </mc:AlternateContent>
            </w:r>
            <w:r w:rsidRPr="004920E5">
              <w:rPr>
                <w:rFonts w:ascii="Arial" w:hAnsi="Arial" w:cs="Arial"/>
                <w:noProof/>
              </w:rPr>
              <mc:AlternateContent>
                <mc:Choice Requires="wps">
                  <w:drawing>
                    <wp:anchor distT="0" distB="0" distL="114300" distR="114300" simplePos="0" relativeHeight="251658240" behindDoc="0" locked="0" layoutInCell="1" allowOverlap="1" wp14:anchorId="0FE52C3D" wp14:editId="65DEE218">
                      <wp:simplePos x="0" y="0"/>
                      <wp:positionH relativeFrom="column">
                        <wp:posOffset>427990</wp:posOffset>
                      </wp:positionH>
                      <wp:positionV relativeFrom="paragraph">
                        <wp:posOffset>148590</wp:posOffset>
                      </wp:positionV>
                      <wp:extent cx="277495" cy="93980"/>
                      <wp:effectExtent l="8890" t="15240" r="8890" b="5080"/>
                      <wp:wrapNone/>
                      <wp:docPr id="4" name="Freeform 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7495" cy="93980"/>
                              </a:xfrm>
                              <a:custGeom>
                                <a:avLst/>
                                <a:gdLst>
                                  <a:gd name="T0" fmla="*/ 0 w 4950"/>
                                  <a:gd name="T1" fmla="*/ 1890 h 1890"/>
                                  <a:gd name="T2" fmla="*/ 105 w 4950"/>
                                  <a:gd name="T3" fmla="*/ 1635 h 1890"/>
                                  <a:gd name="T4" fmla="*/ 210 w 4950"/>
                                  <a:gd name="T5" fmla="*/ 1455 h 1890"/>
                                  <a:gd name="T6" fmla="*/ 270 w 4950"/>
                                  <a:gd name="T7" fmla="*/ 1305 h 1890"/>
                                  <a:gd name="T8" fmla="*/ 390 w 4950"/>
                                  <a:gd name="T9" fmla="*/ 1125 h 1890"/>
                                  <a:gd name="T10" fmla="*/ 495 w 4950"/>
                                  <a:gd name="T11" fmla="*/ 915 h 1890"/>
                                  <a:gd name="T12" fmla="*/ 525 w 4950"/>
                                  <a:gd name="T13" fmla="*/ 855 h 1890"/>
                                  <a:gd name="T14" fmla="*/ 570 w 4950"/>
                                  <a:gd name="T15" fmla="*/ 825 h 1890"/>
                                  <a:gd name="T16" fmla="*/ 645 w 4950"/>
                                  <a:gd name="T17" fmla="*/ 720 h 1890"/>
                                  <a:gd name="T18" fmla="*/ 735 w 4950"/>
                                  <a:gd name="T19" fmla="*/ 630 h 1890"/>
                                  <a:gd name="T20" fmla="*/ 840 w 4950"/>
                                  <a:gd name="T21" fmla="*/ 585 h 1890"/>
                                  <a:gd name="T22" fmla="*/ 1020 w 4950"/>
                                  <a:gd name="T23" fmla="*/ 420 h 1890"/>
                                  <a:gd name="T24" fmla="*/ 1320 w 4950"/>
                                  <a:gd name="T25" fmla="*/ 300 h 1890"/>
                                  <a:gd name="T26" fmla="*/ 1455 w 4950"/>
                                  <a:gd name="T27" fmla="*/ 240 h 1890"/>
                                  <a:gd name="T28" fmla="*/ 1515 w 4950"/>
                                  <a:gd name="T29" fmla="*/ 195 h 1890"/>
                                  <a:gd name="T30" fmla="*/ 1680 w 4950"/>
                                  <a:gd name="T31" fmla="*/ 150 h 1890"/>
                                  <a:gd name="T32" fmla="*/ 2400 w 4950"/>
                                  <a:gd name="T33" fmla="*/ 0 h 1890"/>
                                  <a:gd name="T34" fmla="*/ 2760 w 4950"/>
                                  <a:gd name="T35" fmla="*/ 15 h 1890"/>
                                  <a:gd name="T36" fmla="*/ 2865 w 4950"/>
                                  <a:gd name="T37" fmla="*/ 45 h 1890"/>
                                  <a:gd name="T38" fmla="*/ 3210 w 4950"/>
                                  <a:gd name="T39" fmla="*/ 105 h 1890"/>
                                  <a:gd name="T40" fmla="*/ 3465 w 4950"/>
                                  <a:gd name="T41" fmla="*/ 195 h 1890"/>
                                  <a:gd name="T42" fmla="*/ 3660 w 4950"/>
                                  <a:gd name="T43" fmla="*/ 285 h 1890"/>
                                  <a:gd name="T44" fmla="*/ 3885 w 4950"/>
                                  <a:gd name="T45" fmla="*/ 450 h 1890"/>
                                  <a:gd name="T46" fmla="*/ 3960 w 4950"/>
                                  <a:gd name="T47" fmla="*/ 540 h 1890"/>
                                  <a:gd name="T48" fmla="*/ 4095 w 4950"/>
                                  <a:gd name="T49" fmla="*/ 675 h 1890"/>
                                  <a:gd name="T50" fmla="*/ 4155 w 4950"/>
                                  <a:gd name="T51" fmla="*/ 720 h 1890"/>
                                  <a:gd name="T52" fmla="*/ 4335 w 4950"/>
                                  <a:gd name="T53" fmla="*/ 930 h 1890"/>
                                  <a:gd name="T54" fmla="*/ 4380 w 4950"/>
                                  <a:gd name="T55" fmla="*/ 990 h 1890"/>
                                  <a:gd name="T56" fmla="*/ 4470 w 4950"/>
                                  <a:gd name="T57" fmla="*/ 1050 h 1890"/>
                                  <a:gd name="T58" fmla="*/ 4590 w 4950"/>
                                  <a:gd name="T59" fmla="*/ 1185 h 1890"/>
                                  <a:gd name="T60" fmla="*/ 4650 w 4950"/>
                                  <a:gd name="T61" fmla="*/ 1290 h 1890"/>
                                  <a:gd name="T62" fmla="*/ 4665 w 4950"/>
                                  <a:gd name="T63" fmla="*/ 1350 h 1890"/>
                                  <a:gd name="T64" fmla="*/ 4770 w 4950"/>
                                  <a:gd name="T65" fmla="*/ 1545 h 1890"/>
                                  <a:gd name="T66" fmla="*/ 4800 w 4950"/>
                                  <a:gd name="T67" fmla="*/ 1605 h 1890"/>
                                  <a:gd name="T68" fmla="*/ 4890 w 4950"/>
                                  <a:gd name="T69" fmla="*/ 1695 h 1890"/>
                                  <a:gd name="T70" fmla="*/ 4905 w 4950"/>
                                  <a:gd name="T71" fmla="*/ 1740 h 1890"/>
                                  <a:gd name="T72" fmla="*/ 4950 w 4950"/>
                                  <a:gd name="T73" fmla="*/ 1770 h 18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4950" h="1890">
                                    <a:moveTo>
                                      <a:pt x="0" y="1890"/>
                                    </a:moveTo>
                                    <a:cubicBezTo>
                                      <a:pt x="51" y="1814"/>
                                      <a:pt x="64" y="1717"/>
                                      <a:pt x="105" y="1635"/>
                                    </a:cubicBezTo>
                                    <a:cubicBezTo>
                                      <a:pt x="136" y="1574"/>
                                      <a:pt x="179" y="1516"/>
                                      <a:pt x="210" y="1455"/>
                                    </a:cubicBezTo>
                                    <a:cubicBezTo>
                                      <a:pt x="233" y="1408"/>
                                      <a:pt x="244" y="1350"/>
                                      <a:pt x="270" y="1305"/>
                                    </a:cubicBezTo>
                                    <a:cubicBezTo>
                                      <a:pt x="305" y="1244"/>
                                      <a:pt x="354" y="1186"/>
                                      <a:pt x="390" y="1125"/>
                                    </a:cubicBezTo>
                                    <a:cubicBezTo>
                                      <a:pt x="415" y="1025"/>
                                      <a:pt x="441" y="1001"/>
                                      <a:pt x="495" y="915"/>
                                    </a:cubicBezTo>
                                    <a:cubicBezTo>
                                      <a:pt x="507" y="896"/>
                                      <a:pt x="511" y="872"/>
                                      <a:pt x="525" y="855"/>
                                    </a:cubicBezTo>
                                    <a:cubicBezTo>
                                      <a:pt x="537" y="841"/>
                                      <a:pt x="557" y="838"/>
                                      <a:pt x="570" y="825"/>
                                    </a:cubicBezTo>
                                    <a:cubicBezTo>
                                      <a:pt x="659" y="736"/>
                                      <a:pt x="577" y="797"/>
                                      <a:pt x="645" y="720"/>
                                    </a:cubicBezTo>
                                    <a:cubicBezTo>
                                      <a:pt x="673" y="688"/>
                                      <a:pt x="705" y="660"/>
                                      <a:pt x="735" y="630"/>
                                    </a:cubicBezTo>
                                    <a:cubicBezTo>
                                      <a:pt x="762" y="603"/>
                                      <a:pt x="808" y="606"/>
                                      <a:pt x="840" y="585"/>
                                    </a:cubicBezTo>
                                    <a:cubicBezTo>
                                      <a:pt x="908" y="540"/>
                                      <a:pt x="963" y="477"/>
                                      <a:pt x="1020" y="420"/>
                                    </a:cubicBezTo>
                                    <a:cubicBezTo>
                                      <a:pt x="1079" y="361"/>
                                      <a:pt x="1239" y="316"/>
                                      <a:pt x="1320" y="300"/>
                                    </a:cubicBezTo>
                                    <a:cubicBezTo>
                                      <a:pt x="1364" y="278"/>
                                      <a:pt x="1412" y="264"/>
                                      <a:pt x="1455" y="240"/>
                                    </a:cubicBezTo>
                                    <a:cubicBezTo>
                                      <a:pt x="1477" y="228"/>
                                      <a:pt x="1493" y="207"/>
                                      <a:pt x="1515" y="195"/>
                                    </a:cubicBezTo>
                                    <a:cubicBezTo>
                                      <a:pt x="1564" y="167"/>
                                      <a:pt x="1627" y="170"/>
                                      <a:pt x="1680" y="150"/>
                                    </a:cubicBezTo>
                                    <a:cubicBezTo>
                                      <a:pt x="1909" y="64"/>
                                      <a:pt x="2158" y="30"/>
                                      <a:pt x="2400" y="0"/>
                                    </a:cubicBezTo>
                                    <a:cubicBezTo>
                                      <a:pt x="2520" y="5"/>
                                      <a:pt x="2640" y="6"/>
                                      <a:pt x="2760" y="15"/>
                                    </a:cubicBezTo>
                                    <a:cubicBezTo>
                                      <a:pt x="2796" y="18"/>
                                      <a:pt x="2829" y="38"/>
                                      <a:pt x="2865" y="45"/>
                                    </a:cubicBezTo>
                                    <a:cubicBezTo>
                                      <a:pt x="2980" y="68"/>
                                      <a:pt x="3096" y="76"/>
                                      <a:pt x="3210" y="105"/>
                                    </a:cubicBezTo>
                                    <a:cubicBezTo>
                                      <a:pt x="3284" y="154"/>
                                      <a:pt x="3378" y="178"/>
                                      <a:pt x="3465" y="195"/>
                                    </a:cubicBezTo>
                                    <a:cubicBezTo>
                                      <a:pt x="3529" y="234"/>
                                      <a:pt x="3589" y="261"/>
                                      <a:pt x="3660" y="285"/>
                                    </a:cubicBezTo>
                                    <a:cubicBezTo>
                                      <a:pt x="3727" y="352"/>
                                      <a:pt x="3807" y="398"/>
                                      <a:pt x="3885" y="450"/>
                                    </a:cubicBezTo>
                                    <a:cubicBezTo>
                                      <a:pt x="3941" y="487"/>
                                      <a:pt x="3920" y="495"/>
                                      <a:pt x="3960" y="540"/>
                                    </a:cubicBezTo>
                                    <a:cubicBezTo>
                                      <a:pt x="4002" y="588"/>
                                      <a:pt x="4044" y="637"/>
                                      <a:pt x="4095" y="675"/>
                                    </a:cubicBezTo>
                                    <a:cubicBezTo>
                                      <a:pt x="4115" y="690"/>
                                      <a:pt x="4138" y="702"/>
                                      <a:pt x="4155" y="720"/>
                                    </a:cubicBezTo>
                                    <a:cubicBezTo>
                                      <a:pt x="4218" y="788"/>
                                      <a:pt x="4274" y="861"/>
                                      <a:pt x="4335" y="930"/>
                                    </a:cubicBezTo>
                                    <a:cubicBezTo>
                                      <a:pt x="4351" y="949"/>
                                      <a:pt x="4361" y="973"/>
                                      <a:pt x="4380" y="990"/>
                                    </a:cubicBezTo>
                                    <a:cubicBezTo>
                                      <a:pt x="4407" y="1014"/>
                                      <a:pt x="4470" y="1050"/>
                                      <a:pt x="4470" y="1050"/>
                                    </a:cubicBezTo>
                                    <a:cubicBezTo>
                                      <a:pt x="4492" y="1117"/>
                                      <a:pt x="4534" y="1143"/>
                                      <a:pt x="4590" y="1185"/>
                                    </a:cubicBezTo>
                                    <a:cubicBezTo>
                                      <a:pt x="4608" y="1221"/>
                                      <a:pt x="4634" y="1253"/>
                                      <a:pt x="4650" y="1290"/>
                                    </a:cubicBezTo>
                                    <a:cubicBezTo>
                                      <a:pt x="4658" y="1309"/>
                                      <a:pt x="4658" y="1331"/>
                                      <a:pt x="4665" y="1350"/>
                                    </a:cubicBezTo>
                                    <a:cubicBezTo>
                                      <a:pt x="4690" y="1417"/>
                                      <a:pt x="4735" y="1483"/>
                                      <a:pt x="4770" y="1545"/>
                                    </a:cubicBezTo>
                                    <a:cubicBezTo>
                                      <a:pt x="4781" y="1564"/>
                                      <a:pt x="4786" y="1588"/>
                                      <a:pt x="4800" y="1605"/>
                                    </a:cubicBezTo>
                                    <a:cubicBezTo>
                                      <a:pt x="4827" y="1638"/>
                                      <a:pt x="4890" y="1695"/>
                                      <a:pt x="4890" y="1695"/>
                                    </a:cubicBezTo>
                                    <a:cubicBezTo>
                                      <a:pt x="4895" y="1710"/>
                                      <a:pt x="4895" y="1728"/>
                                      <a:pt x="4905" y="1740"/>
                                    </a:cubicBezTo>
                                    <a:cubicBezTo>
                                      <a:pt x="4916" y="1754"/>
                                      <a:pt x="4950" y="1770"/>
                                      <a:pt x="4950" y="177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4" o:spid="_x0000_s1026" style="position:absolute;margin-left:33.7pt;margin-top:11.7pt;width:21.85pt;height:7.4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950,18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" path="m,1890v51,-76,64,-173,105,-255c136,1574,179,1516,210,1455v23,-47,34,-105,60,-150c305,1244,354,1186,390,1125v25,-100,51,-124,105,-210c507,896,511,872,525,855v12,-14,32,-17,45,-30c659,736,577,797,645,720v28,-32,60,-60,90,-90c762,603,808,606,840,585,908,540,963,477,1020,420v59,-59,219,-104,300,-120c1364,278,1412,264,1455,240v22,-12,38,-33,60,-45c1564,167,1627,170,1680,150,1909,64,2158,30,2400,v120,5,240,6,360,15c2796,18,2829,38,2865,45v115,23,231,31,345,60c3284,154,3378,178,3465,195v64,39,124,66,195,90c3727,352,3807,398,3885,450v56,37,35,45,75,90c4002,588,4044,637,4095,675v20,15,43,27,60,45c4218,788,4274,861,4335,930v16,19,26,43,45,60c4407,1014,4470,1050,4470,1050v22,67,64,93,120,135c4608,1221,4634,1253,4650,1290v8,19,8,41,15,60c4690,1417,4735,1483,4770,1545v11,19,16,43,30,60c4827,1638,4890,1695,4890,1695v5,15,5,33,15,45c4916,1754,4950,1770,4950,1770e" filled="f">
                      <v:path arrowok="t" o:connecttype="custom" o:connectlocs="0,93980;5886,81300;11773,72350;15136,64891;21863,55940;27750,45498;29431,42515;31954,41023;36158,35802;41204,31327;47090,29089;57181,20884;73999,14917;81567,11934;84930,9696;94180,7459;134543,0;154724,746;160611,2238;179951,5221;194247,9696;205178,14172;217792,22376;221996,26851;229564,33564;232928,35802;243018,46244;245541,49228;250586,52211;257314,58924;260677,64145;261518,67129;267404,76825;269086,79808;274131,84284;274972,86521;277495,88013" o:connectangles="0,0,0,0,0,0,0,0,0,0,0,0,0,0,0,0,0,0,0,0,0,0,0,0,0,0,0,0,0,0,0,0,0,0,0,0,0"/>
                    </v:shape>
                  </w:pict>
                </mc:Fallback>
              </mc:AlternateContent>
            </w:r>
            <w:r w:rsidRPr="004920E5">
              <w:rPr>
                <w:rFonts w:ascii="Arial" w:eastAsiaTheme="minorHAnsi" w:hAnsi="Arial" w:cs="Arial"/>
                <w:kern w:val="24"/>
              </w:rPr>
              <w:t xml:space="preserve">               = 90</w:t>
            </w:r>
            <w:r w:rsidRPr="004920E5">
              <w:rPr>
                <w:rFonts w:ascii="Arial" w:eastAsiaTheme="minorHAnsi" w:hAnsi="Arial" w:cs="Arial"/>
                <w:kern w:val="24"/>
                <w:vertAlign w:val="superscript"/>
              </w:rPr>
              <w:t>0</w:t>
            </w:r>
            <w:r w:rsidRPr="004920E5">
              <w:rPr>
                <w:rFonts w:ascii="Arial" w:eastAsiaTheme="minorHAnsi" w:hAnsi="Arial" w:cs="Arial"/>
                <w:kern w:val="24"/>
              </w:rPr>
              <w:t xml:space="preserve"> – 60</w:t>
            </w:r>
            <w:r w:rsidRPr="004920E5">
              <w:rPr>
                <w:rFonts w:ascii="Arial" w:eastAsiaTheme="minorHAnsi" w:hAnsi="Arial" w:cs="Arial"/>
                <w:kern w:val="24"/>
                <w:vertAlign w:val="superscript"/>
              </w:rPr>
              <w:t>0</w:t>
            </w:r>
            <w:r w:rsidRPr="004920E5">
              <w:rPr>
                <w:rFonts w:ascii="Arial" w:eastAsiaTheme="minorHAnsi" w:hAnsi="Arial" w:cs="Arial"/>
                <w:kern w:val="24"/>
              </w:rPr>
              <w:t xml:space="preserve"> = 30</w:t>
            </w:r>
            <w:r w:rsidRPr="004920E5">
              <w:rPr>
                <w:rFonts w:ascii="Arial" w:eastAsiaTheme="minorHAnsi" w:hAnsi="Arial" w:cs="Arial"/>
                <w:kern w:val="24"/>
                <w:vertAlign w:val="superscript"/>
              </w:rPr>
              <w:t>0</w:t>
            </w:r>
            <w:r w:rsidRPr="004920E5">
              <w:rPr>
                <w:rFonts w:ascii="Arial" w:eastAsiaTheme="minorHAnsi" w:hAnsi="Arial" w:cs="Arial"/>
                <w:kern w:val="24"/>
              </w:rPr>
              <w:t xml:space="preserve"> </w:t>
            </w:r>
          </w:p>
          <w:p w:rsidR="004920E5" w:rsidRPr="004920E5" w:rsidRDefault="004920E5">
            <w:pPr>
              <w:autoSpaceDE w:val="0"/>
              <w:autoSpaceDN w:val="0"/>
              <w:adjustRightInd w:val="0"/>
              <w:spacing w:line="276" w:lineRule="auto"/>
              <w:rPr>
                <w:rFonts w:ascii="Arial" w:eastAsiaTheme="minorHAnsi" w:hAnsi="Arial" w:cs="Arial"/>
                <w:color w:val="0000FF"/>
                <w:kern w:val="24"/>
              </w:rPr>
            </w:pPr>
            <w:r w:rsidRPr="004920E5">
              <w:rPr>
                <w:rFonts w:ascii="Arial" w:eastAsiaTheme="minorHAnsi" w:hAnsi="Arial" w:cs="Arial"/>
                <w:kern w:val="24"/>
              </w:rPr>
              <w:t>=&gt; sđ DB = BOD = 30</w:t>
            </w:r>
            <w:r w:rsidRPr="004920E5">
              <w:rPr>
                <w:rFonts w:ascii="Arial" w:eastAsiaTheme="minorHAnsi" w:hAnsi="Arial" w:cs="Arial"/>
                <w:kern w:val="24"/>
                <w:vertAlign w:val="superscript"/>
              </w:rPr>
              <w:t>0</w:t>
            </w:r>
            <w:r w:rsidRPr="004920E5">
              <w:rPr>
                <w:rFonts w:ascii="Arial" w:eastAsiaTheme="minorHAnsi" w:hAnsi="Arial" w:cs="Arial"/>
                <w:kern w:val="24"/>
              </w:rPr>
              <w:t xml:space="preserve">  Vậy BOD= 30</w:t>
            </w:r>
            <w:r w:rsidRPr="004920E5">
              <w:rPr>
                <w:rFonts w:ascii="Arial" w:eastAsiaTheme="minorHAnsi" w:hAnsi="Arial" w:cs="Arial"/>
                <w:kern w:val="24"/>
                <w:vertAlign w:val="superscript"/>
              </w:rPr>
              <w:t>0</w:t>
            </w:r>
            <w:r w:rsidRPr="004920E5">
              <w:rPr>
                <w:rFonts w:ascii="Arial" w:eastAsiaTheme="minorHAnsi" w:hAnsi="Arial" w:cs="Arial"/>
                <w:color w:val="0000FF"/>
                <w:kern w:val="24"/>
              </w:rPr>
              <w:t xml:space="preserve"> </w:t>
            </w:r>
          </w:p>
        </w:tc>
        <w:tc>
          <w:tcPr>
            <w:tcW w:w="2676" w:type="dxa"/>
            <w:tcBorders>
              <w:top w:val="single" w:sz="4" w:space="0" w:color="auto"/>
              <w:left w:val="single" w:sz="4" w:space="0" w:color="auto"/>
              <w:bottom w:val="single" w:sz="4" w:space="0" w:color="auto"/>
              <w:right w:val="single" w:sz="4" w:space="0" w:color="auto"/>
            </w:tcBorders>
          </w:tcPr>
          <w:p w:rsidR="004920E5" w:rsidRPr="004920E5" w:rsidRDefault="004920E5">
            <w:pPr>
              <w:spacing w:line="276" w:lineRule="auto"/>
              <w:rPr>
                <w:rFonts w:ascii="Arial" w:hAnsi="Arial" w:cs="Arial"/>
                <w:lang w:val="pt-BR"/>
              </w:rPr>
            </w:pPr>
          </w:p>
          <w:p w:rsidR="004920E5" w:rsidRPr="004920E5" w:rsidRDefault="004920E5">
            <w:pPr>
              <w:spacing w:line="276" w:lineRule="auto"/>
              <w:rPr>
                <w:rFonts w:ascii="Arial" w:hAnsi="Arial" w:cs="Arial"/>
                <w:lang w:val="pt-BR"/>
              </w:rPr>
            </w:pPr>
            <w:r w:rsidRPr="004920E5">
              <w:rPr>
                <w:rFonts w:ascii="Arial" w:hAnsi="Arial" w:cs="Arial"/>
                <w:noProof/>
              </w:rPr>
              <mc:AlternateContent>
                <mc:Choice Requires="wps">
                  <w:drawing>
                    <wp:inline distT="0" distB="0" distL="0" distR="0" wp14:anchorId="3294ACEE" wp14:editId="0CBAE3C1">
                      <wp:extent cx="1562100" cy="1428750"/>
                      <wp:effectExtent l="0" t="0" r="0" b="0"/>
                      <wp:docPr id="13358" name="Rectangle 133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381000"/>
                              </a:xfrm>
                              <a:prstGeom prst="rect">
                                <a:avLst/>
                              </a:prstGeom>
                              <a:noFill/>
                              <a:ln w="9525">
                                <a:noFill/>
                                <a:miter lim="800000"/>
                                <a:headEnd/>
                                <a:tailEnd/>
                              </a:ln>
                              <a:effectLst/>
                            </wps:spPr>
                            <wps:txbx>
                              <w:txbxContent>
                                <w:p w:rsidR="004920E5" w:rsidRDefault="004920E5" w:rsidP="004920E5">
                                  <w:pPr>
                                    <w:pStyle w:val="NormalWeb"/>
                                    <w:spacing w:before="0" w:beforeAutospacing="0" w:after="0" w:afterAutospacing="0"/>
                                    <w:jc w:val="center"/>
                                    <w:textAlignment w:val="baseline"/>
                                  </w:pPr>
                                  <w:r>
                                    <w:rPr>
                                      <w:rFonts w:ascii=".VnTime" w:hAnsi=".VnTime" w:cs="Arial"/>
                                      <w:color w:val="0000FF"/>
                                      <w:kern w:val="24"/>
                                      <w:sz w:val="96"/>
                                      <w:szCs w:val="96"/>
                                    </w:rPr>
                                    <w:t>.</w:t>
                                  </w:r>
                                </w:p>
                              </w:txbxContent>
                            </wps:txbx>
                            <wps:bodyPr wrap="none" anchor="ctr"/>
                          </wps:wsp>
                        </a:graphicData>
                      </a:graphic>
                    </wp:inline>
                  </w:drawing>
                </mc:Choice>
                <mc:Fallback>
                  <w:pict>
                    <v:rect id="Rectangle 13358" o:spid="_x0000_s1026" style="width:123pt;height:112.5pt;visibility:visible;mso-wrap-style:non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" filled="f" stroked="f">
                      <v:textbox>
                        <w:txbxContent>
                          <w:p w:rsidR="004920E5" w:rsidRDefault="004920E5" w:rsidP="004920E5">
                            <w:pPr>
                              <w:pStyle w:val="NormalWeb"/>
                              <w:spacing w:before="0" w:beforeAutospacing="0" w:after="0" w:afterAutospacing="0"/>
                              <w:jc w:val="center"/>
                              <w:textAlignment w:val="baseline"/>
                            </w:pPr>
                            <w:r>
                              <w:rPr>
                                <w:rFonts w:ascii=".VnTime" w:hAnsi=".VnTime" w:cs="Arial"/>
                                <w:color w:val="0000FF"/>
                                <w:kern w:val="24"/>
                                <w:sz w:val="96"/>
                                <w:szCs w:val="96"/>
                              </w:rPr>
                              <w:t>.</w:t>
                            </w:r>
                          </w:p>
                        </w:txbxContent>
                      </v:textbox>
                      <w10:anchorlock/>
                    </v:rect>
                  </w:pict>
                </mc:Fallback>
              </mc:AlternateContent>
            </w:r>
            <w:r w:rsidRPr="004920E5">
              <w:rPr>
                <w:rFonts w:ascii="Arial" w:hAnsi="Arial" w:cs="Arial"/>
                <w:noProof/>
              </w:rPr>
              <mc:AlternateContent>
                <mc:Choice Requires="wps">
                  <w:drawing>
                    <wp:inline distT="0" distB="0" distL="0" distR="0" wp14:anchorId="78C02CEA" wp14:editId="7F8809FC">
                      <wp:extent cx="1562100" cy="1428750"/>
                      <wp:effectExtent l="0" t="0" r="0" b="0"/>
                      <wp:docPr id="13337" name="Text Box 133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000" cy="579438"/>
                              </a:xfrm>
                              <a:prstGeom prst="rect">
                                <a:avLst/>
                              </a:prstGeom>
                              <a:noFill/>
                              <a:ln w="76200">
                                <a:noFill/>
                                <a:miter lim="800000"/>
                                <a:headEnd/>
                                <a:tailEnd/>
                              </a:ln>
                              <a:effectLst/>
                            </wps:spPr>
                            <wps:txbx>
                              <w:txbxContent>
                                <w:p w:rsidR="004920E5" w:rsidRDefault="004920E5" w:rsidP="004920E5">
                                  <w:pPr>
                                    <w:pStyle w:val="NormalWeb"/>
                                    <w:spacing w:before="0" w:beforeAutospacing="0" w:after="0" w:afterAutospacing="0"/>
                                    <w:textAlignment w:val="baseline"/>
                                  </w:pPr>
                                  <w:r>
                                    <w:rPr>
                                      <w:rFonts w:ascii=".VnTime" w:hAnsi=".VnTime" w:cs="Arial"/>
                                      <w:color w:val="0000FF"/>
                                      <w:kern w:val="24"/>
                                      <w:sz w:val="64"/>
                                      <w:szCs w:val="64"/>
                                    </w:rPr>
                                    <w:t>.</w:t>
                                  </w:r>
                                  <w:r>
                                    <w:rPr>
                                      <w:rFonts w:ascii=".VnTime" w:hAnsi=".VnTime" w:cs="Arial"/>
                                      <w:color w:val="0000FF"/>
                                      <w:kern w:val="24"/>
                                      <w:sz w:val="48"/>
                                      <w:szCs w:val="48"/>
                                    </w:rPr>
                                    <w:t xml:space="preserve">   </w:t>
                                  </w:r>
                                </w:p>
                              </w:txbxContent>
                            </wps:txbx>
                            <wps:bodyPr>
                              <a:spAutoFit/>
                            </wps:bodyPr>
                          </wps:wsp>
                        </a:graphicData>
                      </a:graphic>
                    </wp:inline>
                  </w:drawing>
                </mc:Choice>
                <mc:Fallback>
                  <w:pict>
                    <v:shapetype id="_x0000_t202" coordsize="21600,21600" o:spt="202" path="m,l,21600r21600,l21600,xe">
                      <v:stroke joinstyle="miter"/>
                      <v:path gradientshapeok="t" o:connecttype="rect"/>
                    </v:shapetype>
                    <v:shape id="Text Box 13337" o:spid="_x0000_s1027" type="#_x0000_t202" style="width:123pt;height:1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" filled="f" stroked="f" strokeweight="6pt">
                      <v:textbox style="mso-fit-shape-to-text:t">
                        <w:txbxContent>
                          <w:p w:rsidR="004920E5" w:rsidRDefault="004920E5" w:rsidP="004920E5">
                            <w:pPr>
                              <w:pStyle w:val="NormalWeb"/>
                              <w:spacing w:before="0" w:beforeAutospacing="0" w:after="0" w:afterAutospacing="0"/>
                              <w:textAlignment w:val="baseline"/>
                            </w:pPr>
                            <w:r>
                              <w:rPr>
                                <w:rFonts w:ascii=".VnTime" w:hAnsi=".VnTime" w:cs="Arial"/>
                                <w:color w:val="0000FF"/>
                                <w:kern w:val="24"/>
                                <w:sz w:val="64"/>
                                <w:szCs w:val="64"/>
                              </w:rPr>
                              <w:t>.</w:t>
                            </w:r>
                            <w:r>
                              <w:rPr>
                                <w:rFonts w:ascii=".VnTime" w:hAnsi=".VnTime" w:cs="Arial"/>
                                <w:color w:val="0000FF"/>
                                <w:kern w:val="24"/>
                                <w:sz w:val="48"/>
                                <w:szCs w:val="48"/>
                              </w:rPr>
                              <w:t xml:space="preserve">   </w:t>
                            </w:r>
                          </w:p>
                        </w:txbxContent>
                      </v:textbox>
                      <w10:anchorlock/>
                    </v:shape>
                  </w:pict>
                </mc:Fallback>
              </mc:AlternateContent>
            </w:r>
            <w:r w:rsidRPr="004920E5">
              <w:rPr>
                <w:rFonts w:ascii="Arial" w:hAnsi="Arial" w:cs="Arial"/>
                <w:noProof/>
              </w:rPr>
              <mc:AlternateContent>
                <mc:Choice Requires="wps">
                  <w:drawing>
                    <wp:inline distT="0" distB="0" distL="0" distR="0" wp14:anchorId="20F407DA" wp14:editId="4CDE010C">
                      <wp:extent cx="1562100" cy="1428750"/>
                      <wp:effectExtent l="0" t="0" r="19050" b="19050"/>
                      <wp:docPr id="13334" name="Text Box 133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0850" cy="528638"/>
                              </a:xfrm>
                              <a:prstGeom prst="rect">
                                <a:avLst/>
                              </a:prstGeom>
                              <a:noFill/>
                              <a:ln w="9525">
                                <a:solidFill>
                                  <a:schemeClr val="bg1"/>
                                </a:solidFill>
                                <a:miter lim="800000"/>
                                <a:headEnd/>
                                <a:tailEnd/>
                              </a:ln>
                              <a:effectLst/>
                            </wps:spPr>
                            <wps:txbx>
                              <w:txbxContent>
                                <w:p w:rsidR="004920E5" w:rsidRDefault="004920E5" w:rsidP="004920E5">
                                  <w:pPr>
                                    <w:pStyle w:val="NormalWeb"/>
                                    <w:spacing w:before="0" w:beforeAutospacing="0" w:after="0" w:afterAutospacing="0"/>
                                    <w:textAlignment w:val="baseline"/>
                                  </w:pPr>
                                  <w:r>
                                    <w:rPr>
                                      <w:rFonts w:ascii=".VnTime" w:hAnsi=".VnTime" w:cs="Arial"/>
                                      <w:color w:val="0000FF"/>
                                      <w:kern w:val="24"/>
                                      <w:sz w:val="56"/>
                                      <w:szCs w:val="56"/>
                                    </w:rPr>
                                    <w:t>O</w:t>
                                  </w:r>
                                </w:p>
                              </w:txbxContent>
                            </wps:txbx>
                            <wps:bodyPr wrap="none">
                              <a:spAutoFit/>
                            </wps:bodyPr>
                          </wps:wsp>
                        </a:graphicData>
                      </a:graphic>
                    </wp:inline>
                  </w:drawing>
                </mc:Choice>
                <mc:Fallback>
                  <w:pict>
                    <v:shape id="Text Box 13334" o:spid="_x0000_s1028" type="#_x0000_t202" style="width:123pt;height:112.5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" filled="f" strokecolor="white [3212]">
                      <v:textbox style="mso-fit-shape-to-text:t">
                        <w:txbxContent>
                          <w:p w:rsidR="004920E5" w:rsidRDefault="004920E5" w:rsidP="004920E5">
                            <w:pPr>
                              <w:pStyle w:val="NormalWeb"/>
                              <w:spacing w:before="0" w:beforeAutospacing="0" w:after="0" w:afterAutospacing="0"/>
                              <w:textAlignment w:val="baseline"/>
                            </w:pPr>
                            <w:r>
                              <w:rPr>
                                <w:rFonts w:ascii=".VnTime" w:hAnsi=".VnTime" w:cs="Arial"/>
                                <w:color w:val="0000FF"/>
                                <w:kern w:val="24"/>
                                <w:sz w:val="56"/>
                                <w:szCs w:val="56"/>
                              </w:rPr>
                              <w:t>O</w:t>
                            </w:r>
                          </w:p>
                        </w:txbxContent>
                      </v:textbox>
                      <w10:anchorlock/>
                    </v:shape>
                  </w:pict>
                </mc:Fallback>
              </mc:AlternateContent>
            </w:r>
            <w:r w:rsidRPr="004920E5">
              <w:rPr>
                <w:rFonts w:ascii="Arial" w:hAnsi="Arial" w:cs="Arial"/>
                <w:noProof/>
              </w:rPr>
              <w:lastRenderedPageBreak/>
              <mc:AlternateContent>
                <mc:Choice Requires="wps">
                  <w:drawing>
                    <wp:inline distT="0" distB="0" distL="0" distR="0" wp14:anchorId="7BDB14CE" wp14:editId="1EBA0ECF">
                      <wp:extent cx="1562100" cy="1428750"/>
                      <wp:effectExtent l="0" t="0" r="19050" b="19050"/>
                      <wp:docPr id="13333" name="Straight Connector 13333"/>
                      <wp:cNvGraphicFramePr/>
                      <a:graphic xmlns:a="http://schemas.openxmlformats.org/drawingml/2006/main">
                        <a:graphicData uri="http://schemas.microsoft.com/office/word/2010/wordprocessingShape">
                          <wps:wsp>
                            <wps:cNvCnPr/>
                            <wps:spPr bwMode="auto">
                              <a:xfrm>
                                <a:off x="0" y="0"/>
                                <a:ext cx="2286000" cy="0"/>
                              </a:xfrm>
                              <a:prstGeom prst="line">
                                <a:avLst/>
                              </a:prstGeom>
                              <a:noFill/>
                              <a:ln w="9525">
                                <a:solidFill>
                                  <a:srgbClr val="0000FF"/>
                                </a:solidFill>
                                <a:round/>
                                <a:headEnd/>
                                <a:tailEnd/>
                              </a:ln>
                              <a:effectLst/>
                            </wps:spPr>
                            <wps:bodyPr/>
                          </wps:wsp>
                        </a:graphicData>
                      </a:graphic>
                    </wp:inline>
                  </w:drawing>
                </mc:Choice>
                <mc:Fallback>
                  <w:pict>
                    <v:line id="Straight Connector 13333" o:spid="_x0000_s1026" style="visibility:visible;mso-wrap-style:square;mso-left-percent:-10001;mso-top-percent:-10001;mso-position-horizontal:absolute;mso-position-horizontal-relative:char;mso-position-vertical:absolute;mso-position-vertical-relative:line;mso-left-percent:-10001;mso-top-percent:-10001" from="0,0" to="123pt,1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" strokecolor="blue">
                      <w10:anchorlock/>
                    </v:line>
                  </w:pict>
                </mc:Fallback>
              </mc:AlternateContent>
            </w:r>
            <w:r w:rsidRPr="004920E5">
              <w:rPr>
                <w:rFonts w:ascii="Arial" w:hAnsi="Arial" w:cs="Arial"/>
                <w:noProof/>
              </w:rPr>
              <mc:AlternateContent>
                <mc:Choice Requires="wps">
                  <w:drawing>
                    <wp:inline distT="0" distB="0" distL="0" distR="0" wp14:anchorId="62D6EB4C" wp14:editId="6A0DA31D">
                      <wp:extent cx="1562100" cy="1428750"/>
                      <wp:effectExtent l="0" t="0" r="0" b="0"/>
                      <wp:docPr id="13328" name="Text Box 133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4975" cy="519113"/>
                              </a:xfrm>
                              <a:prstGeom prst="rect">
                                <a:avLst/>
                              </a:prstGeom>
                              <a:noFill/>
                              <a:ln w="9525">
                                <a:noFill/>
                                <a:miter lim="800000"/>
                                <a:headEnd/>
                                <a:tailEnd/>
                              </a:ln>
                              <a:effectLst/>
                            </wps:spPr>
                            <wps:txbx>
                              <w:txbxContent>
                                <w:p w:rsidR="004920E5" w:rsidRDefault="004920E5" w:rsidP="004920E5">
                                  <w:pPr>
                                    <w:pStyle w:val="NormalWeb"/>
                                    <w:spacing w:before="0" w:beforeAutospacing="0" w:after="0" w:afterAutospacing="0"/>
                                    <w:textAlignment w:val="baseline"/>
                                  </w:pPr>
                                  <w:r>
                                    <w:rPr>
                                      <w:rFonts w:ascii=".VnTime" w:hAnsi=".VnTime" w:cs="Arial"/>
                                      <w:color w:val="0000FF"/>
                                      <w:kern w:val="24"/>
                                      <w:sz w:val="56"/>
                                      <w:szCs w:val="56"/>
                                    </w:rPr>
                                    <w:t>D</w:t>
                                  </w:r>
                                </w:p>
                              </w:txbxContent>
                            </wps:txbx>
                            <wps:bodyPr wrap="none">
                              <a:spAutoFit/>
                            </wps:bodyPr>
                          </wps:wsp>
                        </a:graphicData>
                      </a:graphic>
                    </wp:inline>
                  </w:drawing>
                </mc:Choice>
                <mc:Fallback>
                  <w:pict>
                    <v:shape id="Text Box 13328" o:spid="_x0000_s1029" type="#_x0000_t202" style="width:123pt;height:112.5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" filled="f" stroked="f">
                      <v:textbox style="mso-fit-shape-to-text:t">
                        <w:txbxContent>
                          <w:p w:rsidR="004920E5" w:rsidRDefault="004920E5" w:rsidP="004920E5">
                            <w:pPr>
                              <w:pStyle w:val="NormalWeb"/>
                              <w:spacing w:before="0" w:beforeAutospacing="0" w:after="0" w:afterAutospacing="0"/>
                              <w:textAlignment w:val="baseline"/>
                            </w:pPr>
                            <w:r>
                              <w:rPr>
                                <w:rFonts w:ascii=".VnTime" w:hAnsi=".VnTime" w:cs="Arial"/>
                                <w:color w:val="0000FF"/>
                                <w:kern w:val="24"/>
                                <w:sz w:val="56"/>
                                <w:szCs w:val="56"/>
                              </w:rPr>
                              <w:t>D</w:t>
                            </w:r>
                          </w:p>
                        </w:txbxContent>
                      </v:textbox>
                      <w10:anchorlock/>
                    </v:shape>
                  </w:pict>
                </mc:Fallback>
              </mc:AlternateContent>
            </w:r>
            <w:r w:rsidRPr="004920E5">
              <w:rPr>
                <w:rFonts w:ascii="Arial" w:hAnsi="Arial" w:cs="Arial"/>
                <w:noProof/>
              </w:rPr>
              <mc:AlternateContent>
                <mc:Choice Requires="wps">
                  <w:drawing>
                    <wp:inline distT="0" distB="0" distL="0" distR="0" wp14:anchorId="28378DF1" wp14:editId="764D1A6F">
                      <wp:extent cx="1562100" cy="1428750"/>
                      <wp:effectExtent l="0" t="0" r="0" b="0"/>
                      <wp:docPr id="13327" name="Text Box 133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9575" cy="519113"/>
                              </a:xfrm>
                              <a:prstGeom prst="rect">
                                <a:avLst/>
                              </a:prstGeom>
                              <a:noFill/>
                              <a:ln w="9525">
                                <a:noFill/>
                                <a:miter lim="800000"/>
                                <a:headEnd/>
                                <a:tailEnd/>
                              </a:ln>
                              <a:effectLst/>
                            </wps:spPr>
                            <wps:txbx>
                              <w:txbxContent>
                                <w:p w:rsidR="004920E5" w:rsidRDefault="004920E5" w:rsidP="004920E5">
                                  <w:pPr>
                                    <w:pStyle w:val="NormalWeb"/>
                                    <w:spacing w:before="0" w:beforeAutospacing="0" w:after="0" w:afterAutospacing="0"/>
                                    <w:textAlignment w:val="baseline"/>
                                  </w:pPr>
                                  <w:r>
                                    <w:rPr>
                                      <w:rFonts w:ascii=".VnTime" w:hAnsi=".VnTime" w:cs="Arial"/>
                                      <w:color w:val="0000FF"/>
                                      <w:kern w:val="24"/>
                                      <w:sz w:val="56"/>
                                      <w:szCs w:val="56"/>
                                    </w:rPr>
                                    <w:t>C</w:t>
                                  </w:r>
                                </w:p>
                              </w:txbxContent>
                            </wps:txbx>
                            <wps:bodyPr>
                              <a:spAutoFit/>
                            </wps:bodyPr>
                          </wps:wsp>
                        </a:graphicData>
                      </a:graphic>
                    </wp:inline>
                  </w:drawing>
                </mc:Choice>
                <mc:Fallback>
                  <w:pict>
                    <v:shape id="Text Box 13327" o:spid="_x0000_s1030" type="#_x0000_t202" style="width:123pt;height:1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" filled="f" stroked="f">
                      <v:textbox style="mso-fit-shape-to-text:t">
                        <w:txbxContent>
                          <w:p w:rsidR="004920E5" w:rsidRDefault="004920E5" w:rsidP="004920E5">
                            <w:pPr>
                              <w:pStyle w:val="NormalWeb"/>
                              <w:spacing w:before="0" w:beforeAutospacing="0" w:after="0" w:afterAutospacing="0"/>
                              <w:textAlignment w:val="baseline"/>
                            </w:pPr>
                            <w:r>
                              <w:rPr>
                                <w:rFonts w:ascii=".VnTime" w:hAnsi=".VnTime" w:cs="Arial"/>
                                <w:color w:val="0000FF"/>
                                <w:kern w:val="24"/>
                                <w:sz w:val="56"/>
                                <w:szCs w:val="56"/>
                              </w:rPr>
                              <w:t>C</w:t>
                            </w:r>
                          </w:p>
                        </w:txbxContent>
                      </v:textbox>
                      <w10:anchorlock/>
                    </v:shape>
                  </w:pict>
                </mc:Fallback>
              </mc:AlternateContent>
            </w:r>
            <w:r w:rsidRPr="004920E5">
              <w:rPr>
                <w:rFonts w:ascii="Arial" w:hAnsi="Arial" w:cs="Arial"/>
                <w:noProof/>
              </w:rPr>
              <mc:AlternateContent>
                <mc:Choice Requires="wps">
                  <w:drawing>
                    <wp:inline distT="0" distB="0" distL="0" distR="0" wp14:anchorId="06FC03E5" wp14:editId="0D2E2D81">
                      <wp:extent cx="1562100" cy="1428750"/>
                      <wp:effectExtent l="0" t="0" r="0" b="0"/>
                      <wp:docPr id="13326" name="Text Box 133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6875" cy="519113"/>
                              </a:xfrm>
                              <a:prstGeom prst="rect">
                                <a:avLst/>
                              </a:prstGeom>
                              <a:noFill/>
                              <a:ln w="9525">
                                <a:noFill/>
                                <a:miter lim="800000"/>
                                <a:headEnd/>
                                <a:tailEnd/>
                              </a:ln>
                              <a:effectLst/>
                            </wps:spPr>
                            <wps:txbx>
                              <w:txbxContent>
                                <w:p w:rsidR="004920E5" w:rsidRDefault="004920E5" w:rsidP="004920E5">
                                  <w:pPr>
                                    <w:pStyle w:val="NormalWeb"/>
                                    <w:spacing w:before="0" w:beforeAutospacing="0" w:after="0" w:afterAutospacing="0"/>
                                    <w:textAlignment w:val="baseline"/>
                                  </w:pPr>
                                  <w:r>
                                    <w:rPr>
                                      <w:rFonts w:ascii=".VnTime" w:hAnsi=".VnTime" w:cs="Arial"/>
                                      <w:color w:val="0000FF"/>
                                      <w:kern w:val="24"/>
                                      <w:sz w:val="56"/>
                                      <w:szCs w:val="56"/>
                                    </w:rPr>
                                    <w:t>B</w:t>
                                  </w:r>
                                </w:p>
                              </w:txbxContent>
                            </wps:txbx>
                            <wps:bodyPr wrap="none">
                              <a:spAutoFit/>
                            </wps:bodyPr>
                          </wps:wsp>
                        </a:graphicData>
                      </a:graphic>
                    </wp:inline>
                  </w:drawing>
                </mc:Choice>
                <mc:Fallback>
                  <w:pict>
                    <v:shape id="Text Box 13326" o:spid="_x0000_s1031" type="#_x0000_t202" style="width:123pt;height:112.5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" filled="f" stroked="f">
                      <v:textbox style="mso-fit-shape-to-text:t">
                        <w:txbxContent>
                          <w:p w:rsidR="004920E5" w:rsidRDefault="004920E5" w:rsidP="004920E5">
                            <w:pPr>
                              <w:pStyle w:val="NormalWeb"/>
                              <w:spacing w:before="0" w:beforeAutospacing="0" w:after="0" w:afterAutospacing="0"/>
                              <w:textAlignment w:val="baseline"/>
                            </w:pPr>
                            <w:r>
                              <w:rPr>
                                <w:rFonts w:ascii=".VnTime" w:hAnsi=".VnTime" w:cs="Arial"/>
                                <w:color w:val="0000FF"/>
                                <w:kern w:val="24"/>
                                <w:sz w:val="56"/>
                                <w:szCs w:val="56"/>
                              </w:rPr>
                              <w:t>B</w:t>
                            </w:r>
                          </w:p>
                        </w:txbxContent>
                      </v:textbox>
                      <w10:anchorlock/>
                    </v:shape>
                  </w:pict>
                </mc:Fallback>
              </mc:AlternateContent>
            </w:r>
            <w:r w:rsidRPr="004920E5">
              <w:rPr>
                <w:rFonts w:ascii="Arial" w:hAnsi="Arial" w:cs="Arial"/>
                <w:noProof/>
              </w:rPr>
              <mc:AlternateContent>
                <mc:Choice Requires="wps">
                  <w:drawing>
                    <wp:inline distT="0" distB="0" distL="0" distR="0" wp14:anchorId="3F946204" wp14:editId="3A80F71D">
                      <wp:extent cx="1562100" cy="1428750"/>
                      <wp:effectExtent l="0" t="0" r="0" b="0"/>
                      <wp:docPr id="13324" name="Text Box 133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9738" cy="519113"/>
                              </a:xfrm>
                              <a:prstGeom prst="rect">
                                <a:avLst/>
                              </a:prstGeom>
                              <a:noFill/>
                              <a:ln w="9525">
                                <a:noFill/>
                                <a:miter lim="800000"/>
                                <a:headEnd/>
                                <a:tailEnd/>
                              </a:ln>
                              <a:effectLst/>
                            </wps:spPr>
                            <wps:txbx>
                              <w:txbxContent>
                                <w:p w:rsidR="004920E5" w:rsidRDefault="004920E5" w:rsidP="004920E5">
                                  <w:pPr>
                                    <w:pStyle w:val="NormalWeb"/>
                                    <w:spacing w:before="0" w:beforeAutospacing="0" w:after="0" w:afterAutospacing="0"/>
                                    <w:textAlignment w:val="baseline"/>
                                  </w:pPr>
                                  <w:r>
                                    <w:rPr>
                                      <w:rFonts w:ascii=".VnTime" w:hAnsi=".VnTime" w:cs="Arial"/>
                                      <w:color w:val="0000FF"/>
                                      <w:kern w:val="24"/>
                                      <w:sz w:val="56"/>
                                      <w:szCs w:val="56"/>
                                    </w:rPr>
                                    <w:t>A</w:t>
                                  </w:r>
                                </w:p>
                              </w:txbxContent>
                            </wps:txbx>
                            <wps:bodyPr wrap="none">
                              <a:spAutoFit/>
                            </wps:bodyPr>
                          </wps:wsp>
                        </a:graphicData>
                      </a:graphic>
                    </wp:inline>
                  </w:drawing>
                </mc:Choice>
                <mc:Fallback>
                  <w:pict>
                    <v:shape id="Text Box 13324" o:spid="_x0000_s1032" type="#_x0000_t202" style="width:123pt;height:112.5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" filled="f" stroked="f">
                      <v:textbox style="mso-fit-shape-to-text:t">
                        <w:txbxContent>
                          <w:p w:rsidR="004920E5" w:rsidRDefault="004920E5" w:rsidP="004920E5">
                            <w:pPr>
                              <w:pStyle w:val="NormalWeb"/>
                              <w:spacing w:before="0" w:beforeAutospacing="0" w:after="0" w:afterAutospacing="0"/>
                              <w:textAlignment w:val="baseline"/>
                            </w:pPr>
                            <w:r>
                              <w:rPr>
                                <w:rFonts w:ascii=".VnTime" w:hAnsi=".VnTime" w:cs="Arial"/>
                                <w:color w:val="0000FF"/>
                                <w:kern w:val="24"/>
                                <w:sz w:val="56"/>
                                <w:szCs w:val="56"/>
                              </w:rPr>
                              <w:t>A</w:t>
                            </w:r>
                          </w:p>
                        </w:txbxContent>
                      </v:textbox>
                      <w10:anchorlock/>
                    </v:shape>
                  </w:pict>
                </mc:Fallback>
              </mc:AlternateContent>
            </w:r>
            <w:r w:rsidRPr="004920E5">
              <w:rPr>
                <w:rFonts w:ascii="Arial" w:hAnsi="Arial" w:cs="Arial"/>
                <w:noProof/>
              </w:rPr>
              <mc:AlternateContent>
                <mc:Choice Requires="wps">
                  <w:drawing>
                    <wp:inline distT="0" distB="0" distL="0" distR="0" wp14:anchorId="0094EE34" wp14:editId="6C82EC1F">
                      <wp:extent cx="1562100" cy="1428750"/>
                      <wp:effectExtent l="0" t="0" r="19050" b="19050"/>
                      <wp:docPr id="13323" name="Straight Connector 13323"/>
                      <wp:cNvGraphicFramePr/>
                      <a:graphic xmlns:a="http://schemas.openxmlformats.org/drawingml/2006/main">
                        <a:graphicData uri="http://schemas.microsoft.com/office/word/2010/wordprocessingShape">
                          <wps:wsp>
                            <wps:cNvCnPr/>
                            <wps:spPr bwMode="auto">
                              <a:xfrm>
                                <a:off x="0" y="0"/>
                                <a:ext cx="1066800" cy="685800"/>
                              </a:xfrm>
                              <a:prstGeom prst="line">
                                <a:avLst/>
                              </a:prstGeom>
                              <a:noFill/>
                              <a:ln w="9525">
                                <a:solidFill>
                                  <a:srgbClr val="0000FF"/>
                                </a:solidFill>
                                <a:round/>
                                <a:headEnd/>
                                <a:tailEnd/>
                              </a:ln>
                              <a:effectLst/>
                            </wps:spPr>
                            <wps:bodyPr/>
                          </wps:wsp>
                        </a:graphicData>
                      </a:graphic>
                    </wp:inline>
                  </w:drawing>
                </mc:Choice>
                <mc:Fallback>
                  <w:pict>
                    <v:line id="Straight Connector 13323" o:spid="_x0000_s1026" style="visibility:visible;mso-wrap-style:square;mso-left-percent:-10001;mso-top-percent:-10001;mso-position-horizontal:absolute;mso-position-horizontal-relative:char;mso-position-vertical:absolute;mso-position-vertical-relative:line;mso-left-percent:-10001;mso-top-percent:-10001" from="0,0" to="123pt,1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" strokecolor="blue">
                      <w10:anchorlock/>
                    </v:line>
                  </w:pict>
                </mc:Fallback>
              </mc:AlternateContent>
            </w:r>
            <w:r w:rsidRPr="004920E5">
              <w:rPr>
                <w:rFonts w:ascii="Arial" w:hAnsi="Arial" w:cs="Arial"/>
                <w:noProof/>
              </w:rPr>
              <mc:AlternateContent>
                <mc:Choice Requires="wps">
                  <w:drawing>
                    <wp:inline distT="0" distB="0" distL="0" distR="0" wp14:anchorId="75A95A0B" wp14:editId="7CF05C3E">
                      <wp:extent cx="1562100" cy="1428750"/>
                      <wp:effectExtent l="0" t="0" r="19050" b="19050"/>
                      <wp:docPr id="13322" name="Straight Connector 13322"/>
                      <wp:cNvGraphicFramePr/>
                      <a:graphic xmlns:a="http://schemas.openxmlformats.org/drawingml/2006/main">
                        <a:graphicData uri="http://schemas.microsoft.com/office/word/2010/wordprocessingShape">
                          <wps:wsp>
                            <wps:cNvCnPr/>
                            <wps:spPr bwMode="auto">
                              <a:xfrm flipV="1">
                                <a:off x="0" y="0"/>
                                <a:ext cx="1066800" cy="457200"/>
                              </a:xfrm>
                              <a:prstGeom prst="line">
                                <a:avLst/>
                              </a:prstGeom>
                              <a:noFill/>
                              <a:ln w="9525">
                                <a:solidFill>
                                  <a:srgbClr val="0000FF"/>
                                </a:solidFill>
                                <a:round/>
                                <a:headEnd/>
                                <a:tailEnd/>
                              </a:ln>
                              <a:effectLst/>
                            </wps:spPr>
                            <wps:bodyPr/>
                          </wps:wsp>
                        </a:graphicData>
                      </a:graphic>
                    </wp:inline>
                  </w:drawing>
                </mc:Choice>
                <mc:Fallback>
                  <w:pict>
                    <v:line id="Straight Connector 13322" o:spid="_x0000_s1026" style="flip:y;visibility:visible;mso-wrap-style:square;mso-left-percent:-10001;mso-top-percent:-10001;mso-position-horizontal:absolute;mso-position-horizontal-relative:char;mso-position-vertical:absolute;mso-position-vertical-relative:line;mso-left-percent:-10001;mso-top-percent:-10001" from="0,0" to="123pt,1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" strokecolor="blue">
                      <w10:anchorlock/>
                    </v:line>
                  </w:pict>
                </mc:Fallback>
              </mc:AlternateContent>
            </w:r>
            <w:r w:rsidRPr="004920E5">
              <w:rPr>
                <w:rFonts w:ascii="Arial" w:hAnsi="Arial" w:cs="Arial"/>
                <w:noProof/>
              </w:rPr>
              <mc:AlternateContent>
                <mc:Choice Requires="wps">
                  <w:drawing>
                    <wp:inline distT="0" distB="0" distL="0" distR="0" wp14:anchorId="2C0FA74B" wp14:editId="6F91A9F5">
                      <wp:extent cx="1562100" cy="1428750"/>
                      <wp:effectExtent l="0" t="0" r="19050" b="19050"/>
                      <wp:docPr id="13321" name="Straight Connector 13321"/>
                      <wp:cNvGraphicFramePr/>
                      <a:graphic xmlns:a="http://schemas.openxmlformats.org/drawingml/2006/main">
                        <a:graphicData uri="http://schemas.microsoft.com/office/word/2010/wordprocessingShape">
                          <wps:wsp>
                            <wps:cNvCnPr/>
                            <wps:spPr bwMode="auto">
                              <a:xfrm flipV="1">
                                <a:off x="0" y="0"/>
                                <a:ext cx="0" cy="1143000"/>
                              </a:xfrm>
                              <a:prstGeom prst="line">
                                <a:avLst/>
                              </a:prstGeom>
                              <a:noFill/>
                              <a:ln w="9525">
                                <a:solidFill>
                                  <a:srgbClr val="0000FF"/>
                                </a:solidFill>
                                <a:round/>
                                <a:headEnd/>
                                <a:tailEnd/>
                              </a:ln>
                              <a:effectLst/>
                            </wps:spPr>
                            <wps:bodyPr/>
                          </wps:wsp>
                        </a:graphicData>
                      </a:graphic>
                    </wp:inline>
                  </w:drawing>
                </mc:Choice>
                <mc:Fallback>
                  <w:pict>
                    <v:line id="Straight Connector 13321" o:spid="_x0000_s1026" style="flip:y;visibility:visible;mso-wrap-style:square;mso-left-percent:-10001;mso-top-percent:-10001;mso-position-horizontal:absolute;mso-position-horizontal-relative:char;mso-position-vertical:absolute;mso-position-vertical-relative:line;mso-left-percent:-10001;mso-top-percent:-10001" from="0,0" to="123pt,1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" strokecolor="blue">
                      <w10:anchorlock/>
                    </v:line>
                  </w:pict>
                </mc:Fallback>
              </mc:AlternateContent>
            </w:r>
            <w:r w:rsidRPr="004920E5">
              <w:rPr>
                <w:rFonts w:ascii="Arial" w:hAnsi="Arial" w:cs="Arial"/>
                <w:noProof/>
              </w:rPr>
              <w:lastRenderedPageBreak/>
              <mc:AlternateContent>
                <mc:Choice Requires="wps">
                  <w:drawing>
                    <wp:inline distT="0" distB="0" distL="0" distR="0" wp14:anchorId="4232014F" wp14:editId="1368FD5B">
                      <wp:extent cx="1562100" cy="1428750"/>
                      <wp:effectExtent l="0" t="0" r="19050" b="19050"/>
                      <wp:docPr id="13320" name="Straight Connector 13320"/>
                      <wp:cNvGraphicFramePr/>
                      <a:graphic xmlns:a="http://schemas.openxmlformats.org/drawingml/2006/main">
                        <a:graphicData uri="http://schemas.microsoft.com/office/word/2010/wordprocessingShape">
                          <wps:wsp>
                            <wps:cNvCnPr/>
                            <wps:spPr bwMode="auto">
                              <a:xfrm>
                                <a:off x="0" y="0"/>
                                <a:ext cx="2286000" cy="0"/>
                              </a:xfrm>
                              <a:prstGeom prst="line">
                                <a:avLst/>
                              </a:prstGeom>
                              <a:noFill/>
                              <a:ln w="9525">
                                <a:solidFill>
                                  <a:srgbClr val="0000FF"/>
                                </a:solidFill>
                                <a:round/>
                                <a:headEnd/>
                                <a:tailEnd/>
                              </a:ln>
                              <a:effectLst/>
                            </wps:spPr>
                            <wps:bodyPr/>
                          </wps:wsp>
                        </a:graphicData>
                      </a:graphic>
                    </wp:inline>
                  </w:drawing>
                </mc:Choice>
                <mc:Fallback>
                  <w:pict>
                    <v:line id="Straight Connector 13320" o:spid="_x0000_s1026" style="visibility:visible;mso-wrap-style:square;mso-left-percent:-10001;mso-top-percent:-10001;mso-position-horizontal:absolute;mso-position-horizontal-relative:char;mso-position-vertical:absolute;mso-position-vertical-relative:line;mso-left-percent:-10001;mso-top-percent:-10001" from="0,0" to="123pt,1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" strokecolor="blue">
                      <w10:anchorlock/>
                    </v:line>
                  </w:pict>
                </mc:Fallback>
              </mc:AlternateContent>
            </w:r>
            <w:r w:rsidRPr="004920E5">
              <w:rPr>
                <w:rFonts w:ascii="Arial" w:hAnsi="Arial" w:cs="Arial"/>
                <w:noProof/>
              </w:rPr>
              <mc:AlternateContent>
                <mc:Choice Requires="wps">
                  <w:drawing>
                    <wp:inline distT="0" distB="0" distL="0" distR="0" wp14:anchorId="3DCC54BD" wp14:editId="62DBB7D7">
                      <wp:extent cx="1562100" cy="1428750"/>
                      <wp:effectExtent l="0" t="0" r="19050" b="19050"/>
                      <wp:docPr id="13319" name="Oval 133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0" cy="2286000"/>
                              </a:xfrm>
                              <a:prstGeom prst="ellipse">
                                <a:avLst/>
                              </a:prstGeom>
                              <a:noFill/>
                              <a:ln w="9525">
                                <a:solidFill>
                                  <a:srgbClr val="0000FF"/>
                                </a:solidFill>
                                <a:round/>
                                <a:headEnd/>
                                <a:tailEnd/>
                              </a:ln>
                              <a:effectLst/>
                            </wps:spPr>
                            <wps:bodyPr wrap="none" anchor="ctr"/>
                          </wps:wsp>
                        </a:graphicData>
                      </a:graphic>
                    </wp:inline>
                  </w:drawing>
                </mc:Choice>
                <mc:Fallback>
                  <w:pict>
                    <v:oval id="Oval 13319" o:spid="_x0000_s1026" style="width:123pt;height:112.5pt;visibility:visible;mso-wrap-style:non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" filled="f" strokecolor="blue">
                      <w10:anchorlock/>
                    </v:oval>
                  </w:pict>
                </mc:Fallback>
              </mc:AlternateContent>
            </w:r>
          </w:p>
          <w:p w:rsidR="004920E5" w:rsidRPr="004920E5" w:rsidRDefault="004920E5">
            <w:pPr>
              <w:spacing w:line="276" w:lineRule="auto"/>
              <w:rPr>
                <w:rFonts w:ascii="Arial" w:hAnsi="Arial" w:cs="Arial"/>
                <w:lang w:val="pt-BR"/>
              </w:rPr>
            </w:pPr>
          </w:p>
          <w:p w:rsidR="004920E5" w:rsidRPr="004920E5" w:rsidRDefault="004920E5">
            <w:pPr>
              <w:spacing w:line="276" w:lineRule="auto"/>
              <w:rPr>
                <w:rFonts w:ascii="Arial" w:hAnsi="Arial" w:cs="Arial"/>
                <w:lang w:val="pt-BR"/>
              </w:rPr>
            </w:pPr>
          </w:p>
        </w:tc>
        <w:tc>
          <w:tcPr>
            <w:tcW w:w="1105" w:type="dxa"/>
            <w:tcBorders>
              <w:top w:val="single" w:sz="4" w:space="0" w:color="auto"/>
              <w:left w:val="single" w:sz="4" w:space="0" w:color="auto"/>
              <w:bottom w:val="single" w:sz="4" w:space="0" w:color="auto"/>
              <w:right w:val="single" w:sz="4" w:space="0" w:color="auto"/>
            </w:tcBorders>
          </w:tcPr>
          <w:p w:rsidR="004920E5" w:rsidRPr="004920E5" w:rsidRDefault="004920E5">
            <w:pPr>
              <w:spacing w:line="360" w:lineRule="exact"/>
              <w:jc w:val="center"/>
              <w:rPr>
                <w:rFonts w:ascii="Arial" w:hAnsi="Arial" w:cs="Arial"/>
                <w:b/>
                <w:i/>
              </w:rPr>
            </w:pPr>
          </w:p>
          <w:p w:rsidR="004920E5" w:rsidRPr="004920E5" w:rsidRDefault="004920E5">
            <w:pPr>
              <w:spacing w:line="360" w:lineRule="exact"/>
              <w:jc w:val="center"/>
              <w:rPr>
                <w:rFonts w:ascii="Arial" w:hAnsi="Arial" w:cs="Arial"/>
                <w:b/>
                <w:i/>
              </w:rPr>
            </w:pPr>
          </w:p>
          <w:p w:rsidR="004920E5" w:rsidRPr="004920E5" w:rsidRDefault="004920E5">
            <w:pPr>
              <w:spacing w:line="360" w:lineRule="exact"/>
              <w:jc w:val="center"/>
              <w:rPr>
                <w:rFonts w:ascii="Arial" w:hAnsi="Arial" w:cs="Arial"/>
                <w:i/>
              </w:rPr>
            </w:pPr>
            <w:r w:rsidRPr="004920E5">
              <w:rPr>
                <w:rFonts w:ascii="Arial" w:hAnsi="Arial" w:cs="Arial"/>
                <w:i/>
              </w:rPr>
              <w:t>0,25</w:t>
            </w:r>
          </w:p>
          <w:p w:rsidR="004920E5" w:rsidRPr="004920E5" w:rsidRDefault="004920E5">
            <w:pPr>
              <w:spacing w:line="360" w:lineRule="exact"/>
              <w:jc w:val="center"/>
              <w:rPr>
                <w:rFonts w:ascii="Arial" w:hAnsi="Arial" w:cs="Arial"/>
                <w:i/>
              </w:rPr>
            </w:pPr>
          </w:p>
          <w:p w:rsidR="004920E5" w:rsidRPr="004920E5" w:rsidRDefault="004920E5">
            <w:pPr>
              <w:spacing w:line="360" w:lineRule="exact"/>
              <w:jc w:val="center"/>
              <w:rPr>
                <w:rFonts w:ascii="Arial" w:hAnsi="Arial" w:cs="Arial"/>
                <w:i/>
              </w:rPr>
            </w:pPr>
          </w:p>
          <w:p w:rsidR="004920E5" w:rsidRPr="004920E5" w:rsidRDefault="004920E5">
            <w:pPr>
              <w:spacing w:line="360" w:lineRule="exact"/>
              <w:jc w:val="center"/>
              <w:rPr>
                <w:rFonts w:ascii="Arial" w:hAnsi="Arial" w:cs="Arial"/>
                <w:i/>
              </w:rPr>
            </w:pPr>
          </w:p>
          <w:p w:rsidR="004920E5" w:rsidRPr="004920E5" w:rsidRDefault="004920E5">
            <w:pPr>
              <w:spacing w:line="360" w:lineRule="exact"/>
              <w:jc w:val="center"/>
              <w:rPr>
                <w:rFonts w:ascii="Arial" w:hAnsi="Arial" w:cs="Arial"/>
                <w:i/>
              </w:rPr>
            </w:pPr>
          </w:p>
          <w:p w:rsidR="004920E5" w:rsidRPr="004920E5" w:rsidRDefault="004920E5">
            <w:pPr>
              <w:spacing w:line="360" w:lineRule="exact"/>
              <w:jc w:val="center"/>
              <w:rPr>
                <w:rFonts w:ascii="Arial" w:hAnsi="Arial" w:cs="Arial"/>
                <w:i/>
              </w:rPr>
            </w:pPr>
            <w:r w:rsidRPr="004920E5">
              <w:rPr>
                <w:rFonts w:ascii="Arial" w:hAnsi="Arial" w:cs="Arial"/>
                <w:i/>
              </w:rPr>
              <w:t>0,25</w:t>
            </w:r>
          </w:p>
          <w:p w:rsidR="004920E5" w:rsidRPr="004920E5" w:rsidRDefault="004920E5">
            <w:pPr>
              <w:spacing w:line="360" w:lineRule="exact"/>
              <w:jc w:val="center"/>
              <w:rPr>
                <w:rFonts w:ascii="Arial" w:hAnsi="Arial" w:cs="Arial"/>
                <w:i/>
              </w:rPr>
            </w:pPr>
          </w:p>
          <w:p w:rsidR="004920E5" w:rsidRPr="004920E5" w:rsidRDefault="004920E5">
            <w:pPr>
              <w:spacing w:line="360" w:lineRule="exact"/>
              <w:jc w:val="center"/>
              <w:rPr>
                <w:rFonts w:ascii="Arial" w:hAnsi="Arial" w:cs="Arial"/>
                <w:i/>
              </w:rPr>
            </w:pPr>
          </w:p>
          <w:p w:rsidR="004920E5" w:rsidRPr="004920E5" w:rsidRDefault="004920E5">
            <w:pPr>
              <w:spacing w:line="360" w:lineRule="exact"/>
              <w:jc w:val="center"/>
              <w:rPr>
                <w:rFonts w:ascii="Arial" w:hAnsi="Arial" w:cs="Arial"/>
                <w:i/>
              </w:rPr>
            </w:pPr>
            <w:r w:rsidRPr="004920E5">
              <w:rPr>
                <w:rFonts w:ascii="Arial" w:hAnsi="Arial" w:cs="Arial"/>
                <w:i/>
              </w:rPr>
              <w:t>0,25</w:t>
            </w:r>
          </w:p>
          <w:p w:rsidR="004920E5" w:rsidRPr="004920E5" w:rsidRDefault="004920E5">
            <w:pPr>
              <w:spacing w:line="360" w:lineRule="exact"/>
              <w:jc w:val="center"/>
              <w:rPr>
                <w:rFonts w:ascii="Arial" w:hAnsi="Arial" w:cs="Arial"/>
                <w:i/>
              </w:rPr>
            </w:pPr>
          </w:p>
          <w:p w:rsidR="004920E5" w:rsidRPr="004920E5" w:rsidRDefault="004920E5">
            <w:pPr>
              <w:spacing w:line="360" w:lineRule="exact"/>
              <w:jc w:val="center"/>
              <w:rPr>
                <w:rFonts w:ascii="Arial" w:hAnsi="Arial" w:cs="Arial"/>
                <w:i/>
              </w:rPr>
            </w:pPr>
          </w:p>
          <w:p w:rsidR="004920E5" w:rsidRPr="004920E5" w:rsidRDefault="004920E5">
            <w:pPr>
              <w:spacing w:line="360" w:lineRule="exact"/>
              <w:jc w:val="center"/>
              <w:rPr>
                <w:rFonts w:ascii="Arial" w:hAnsi="Arial" w:cs="Arial"/>
                <w:i/>
              </w:rPr>
            </w:pPr>
          </w:p>
          <w:p w:rsidR="004920E5" w:rsidRPr="004920E5" w:rsidRDefault="004920E5">
            <w:pPr>
              <w:spacing w:line="360" w:lineRule="exact"/>
              <w:jc w:val="center"/>
              <w:rPr>
                <w:rFonts w:ascii="Arial" w:hAnsi="Arial" w:cs="Arial"/>
                <w:i/>
              </w:rPr>
            </w:pPr>
          </w:p>
          <w:p w:rsidR="004920E5" w:rsidRPr="004920E5" w:rsidRDefault="004920E5">
            <w:pPr>
              <w:spacing w:line="360" w:lineRule="exact"/>
              <w:jc w:val="center"/>
              <w:rPr>
                <w:rFonts w:ascii="Arial" w:hAnsi="Arial" w:cs="Arial"/>
                <w:i/>
              </w:rPr>
            </w:pPr>
            <w:r w:rsidRPr="004920E5">
              <w:rPr>
                <w:rFonts w:ascii="Arial" w:hAnsi="Arial" w:cs="Arial"/>
                <w:i/>
              </w:rPr>
              <w:t>0,25</w:t>
            </w:r>
          </w:p>
        </w:tc>
      </w:tr>
      <w:tr w:rsidR="004920E5" w:rsidRPr="004920E5" w:rsidTr="004920E5">
        <w:trPr>
          <w:trHeight w:val="2974"/>
        </w:trPr>
        <w:tc>
          <w:tcPr>
            <w:tcW w:w="966" w:type="dxa"/>
            <w:vMerge w:val="restart"/>
            <w:tcBorders>
              <w:top w:val="single" w:sz="4" w:space="0" w:color="auto"/>
              <w:left w:val="single" w:sz="4" w:space="0" w:color="auto"/>
              <w:bottom w:val="single" w:sz="4" w:space="0" w:color="auto"/>
              <w:right w:val="single" w:sz="4" w:space="0" w:color="auto"/>
            </w:tcBorders>
            <w:vAlign w:val="center"/>
            <w:hideMark/>
          </w:tcPr>
          <w:p w:rsidR="004920E5" w:rsidRPr="004920E5" w:rsidRDefault="004920E5">
            <w:pPr>
              <w:spacing w:line="360" w:lineRule="exact"/>
              <w:jc w:val="center"/>
              <w:rPr>
                <w:rFonts w:ascii="Arial" w:hAnsi="Arial" w:cs="Arial"/>
                <w:b/>
              </w:rPr>
            </w:pPr>
            <w:r w:rsidRPr="004920E5">
              <w:rPr>
                <w:rFonts w:ascii="Arial" w:hAnsi="Arial" w:cs="Arial"/>
                <w:b/>
              </w:rPr>
              <w:lastRenderedPageBreak/>
              <w:t>5</w:t>
            </w:r>
          </w:p>
          <w:p w:rsidR="004920E5" w:rsidRPr="004920E5" w:rsidRDefault="004920E5">
            <w:pPr>
              <w:spacing w:line="360" w:lineRule="exact"/>
              <w:jc w:val="center"/>
              <w:rPr>
                <w:rFonts w:ascii="Arial" w:hAnsi="Arial" w:cs="Arial"/>
                <w:i/>
              </w:rPr>
            </w:pPr>
            <w:r w:rsidRPr="004920E5">
              <w:rPr>
                <w:rFonts w:ascii="Arial" w:hAnsi="Arial" w:cs="Arial"/>
                <w:i/>
              </w:rPr>
              <w:t>3,0đ</w:t>
            </w:r>
          </w:p>
        </w:tc>
        <w:tc>
          <w:tcPr>
            <w:tcW w:w="7709" w:type="dxa"/>
            <w:gridSpan w:val="2"/>
            <w:tcBorders>
              <w:top w:val="single" w:sz="4" w:space="0" w:color="auto"/>
              <w:left w:val="single" w:sz="4" w:space="0" w:color="auto"/>
              <w:bottom w:val="single" w:sz="4" w:space="0" w:color="auto"/>
              <w:right w:val="single" w:sz="4" w:space="0" w:color="auto"/>
            </w:tcBorders>
            <w:hideMark/>
          </w:tcPr>
          <w:p w:rsidR="004920E5" w:rsidRPr="004920E5" w:rsidRDefault="004920E5">
            <w:pPr>
              <w:spacing w:line="360" w:lineRule="auto"/>
              <w:jc w:val="both"/>
              <w:rPr>
                <w:rFonts w:ascii="Arial" w:hAnsi="Arial" w:cs="Arial"/>
              </w:rPr>
            </w:pPr>
            <w:r w:rsidRPr="004920E5">
              <w:rPr>
                <w:rFonts w:ascii="Arial" w:hAnsi="Arial" w:cs="Arial"/>
                <w:noProof/>
              </w:rPr>
              <w:drawing>
                <wp:inline distT="0" distB="0" distL="0" distR="0" wp14:anchorId="2228A380" wp14:editId="0C152AAA">
                  <wp:extent cx="2647950" cy="17430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647950" cy="1743075"/>
                          </a:xfrm>
                          <a:prstGeom prst="rect">
                            <a:avLst/>
                          </a:prstGeom>
                          <a:noFill/>
                          <a:ln>
                            <a:noFill/>
                          </a:ln>
                        </pic:spPr>
                      </pic:pic>
                    </a:graphicData>
                  </a:graphic>
                </wp:inline>
              </w:drawing>
            </w:r>
          </w:p>
          <w:p w:rsidR="004920E5" w:rsidRPr="004920E5" w:rsidRDefault="004920E5">
            <w:pPr>
              <w:spacing w:line="360" w:lineRule="auto"/>
              <w:jc w:val="both"/>
              <w:rPr>
                <w:rFonts w:ascii="Arial" w:hAnsi="Arial" w:cs="Arial"/>
              </w:rPr>
            </w:pPr>
            <w:r w:rsidRPr="004920E5">
              <w:rPr>
                <w:rFonts w:ascii="Arial" w:hAnsi="Arial" w:cs="Arial"/>
              </w:rPr>
              <w:t>(Vẽ hình ghi GT-KL)</w:t>
            </w:r>
          </w:p>
        </w:tc>
        <w:tc>
          <w:tcPr>
            <w:tcW w:w="1105" w:type="dxa"/>
            <w:tcBorders>
              <w:top w:val="single" w:sz="4" w:space="0" w:color="auto"/>
              <w:left w:val="single" w:sz="4" w:space="0" w:color="auto"/>
              <w:bottom w:val="single" w:sz="4" w:space="0" w:color="auto"/>
              <w:right w:val="single" w:sz="4" w:space="0" w:color="auto"/>
            </w:tcBorders>
            <w:vAlign w:val="center"/>
          </w:tcPr>
          <w:p w:rsidR="004920E5" w:rsidRPr="004920E5" w:rsidRDefault="004920E5">
            <w:pPr>
              <w:spacing w:line="276" w:lineRule="auto"/>
              <w:jc w:val="center"/>
              <w:rPr>
                <w:rFonts w:ascii="Arial" w:hAnsi="Arial" w:cs="Arial"/>
                <w:i/>
              </w:rPr>
            </w:pPr>
          </w:p>
          <w:p w:rsidR="004920E5" w:rsidRPr="004920E5" w:rsidRDefault="004920E5">
            <w:pPr>
              <w:spacing w:line="276" w:lineRule="auto"/>
              <w:jc w:val="center"/>
              <w:rPr>
                <w:rFonts w:ascii="Arial" w:hAnsi="Arial" w:cs="Arial"/>
                <w:i/>
              </w:rPr>
            </w:pPr>
          </w:p>
          <w:p w:rsidR="004920E5" w:rsidRPr="004920E5" w:rsidRDefault="004920E5">
            <w:pPr>
              <w:spacing w:line="276" w:lineRule="auto"/>
              <w:jc w:val="center"/>
              <w:rPr>
                <w:rFonts w:ascii="Arial" w:hAnsi="Arial" w:cs="Arial"/>
                <w:i/>
              </w:rPr>
            </w:pPr>
          </w:p>
          <w:p w:rsidR="004920E5" w:rsidRPr="004920E5" w:rsidRDefault="004920E5">
            <w:pPr>
              <w:spacing w:line="276" w:lineRule="auto"/>
              <w:jc w:val="center"/>
              <w:rPr>
                <w:rFonts w:ascii="Arial" w:hAnsi="Arial" w:cs="Arial"/>
                <w:i/>
              </w:rPr>
            </w:pPr>
          </w:p>
          <w:p w:rsidR="004920E5" w:rsidRPr="004920E5" w:rsidRDefault="004920E5">
            <w:pPr>
              <w:spacing w:line="276" w:lineRule="auto"/>
              <w:jc w:val="center"/>
              <w:rPr>
                <w:rFonts w:ascii="Arial" w:hAnsi="Arial" w:cs="Arial"/>
                <w:i/>
              </w:rPr>
            </w:pPr>
          </w:p>
          <w:p w:rsidR="004920E5" w:rsidRPr="004920E5" w:rsidRDefault="004920E5">
            <w:pPr>
              <w:spacing w:line="276" w:lineRule="auto"/>
              <w:jc w:val="center"/>
              <w:rPr>
                <w:rFonts w:ascii="Arial" w:hAnsi="Arial" w:cs="Arial"/>
                <w:i/>
              </w:rPr>
            </w:pPr>
          </w:p>
          <w:p w:rsidR="004920E5" w:rsidRPr="004920E5" w:rsidRDefault="004920E5">
            <w:pPr>
              <w:spacing w:line="276" w:lineRule="auto"/>
              <w:jc w:val="center"/>
              <w:rPr>
                <w:rFonts w:ascii="Arial" w:hAnsi="Arial" w:cs="Arial"/>
                <w:i/>
              </w:rPr>
            </w:pPr>
          </w:p>
          <w:p w:rsidR="004920E5" w:rsidRPr="004920E5" w:rsidRDefault="004920E5">
            <w:pPr>
              <w:spacing w:line="276" w:lineRule="auto"/>
              <w:jc w:val="center"/>
              <w:rPr>
                <w:rFonts w:ascii="Arial" w:hAnsi="Arial" w:cs="Arial"/>
                <w:i/>
              </w:rPr>
            </w:pPr>
          </w:p>
          <w:p w:rsidR="004920E5" w:rsidRPr="004920E5" w:rsidRDefault="004920E5">
            <w:pPr>
              <w:spacing w:line="276" w:lineRule="auto"/>
              <w:jc w:val="center"/>
              <w:rPr>
                <w:rFonts w:ascii="Arial" w:hAnsi="Arial" w:cs="Arial"/>
                <w:i/>
              </w:rPr>
            </w:pPr>
            <w:r w:rsidRPr="004920E5">
              <w:rPr>
                <w:rFonts w:ascii="Arial" w:hAnsi="Arial" w:cs="Arial"/>
                <w:i/>
              </w:rPr>
              <w:t>0,25</w:t>
            </w:r>
          </w:p>
        </w:tc>
      </w:tr>
      <w:tr w:rsidR="004920E5" w:rsidRPr="004920E5" w:rsidTr="004920E5">
        <w:tc>
          <w:tcPr>
            <w:tcW w:w="0" w:type="auto"/>
            <w:vMerge/>
            <w:tcBorders>
              <w:top w:val="single" w:sz="4" w:space="0" w:color="auto"/>
              <w:left w:val="single" w:sz="4" w:space="0" w:color="auto"/>
              <w:bottom w:val="single" w:sz="4" w:space="0" w:color="auto"/>
              <w:right w:val="single" w:sz="4" w:space="0" w:color="auto"/>
            </w:tcBorders>
            <w:vAlign w:val="center"/>
            <w:hideMark/>
          </w:tcPr>
          <w:p w:rsidR="004920E5" w:rsidRPr="004920E5" w:rsidRDefault="004920E5">
            <w:pPr>
              <w:rPr>
                <w:rFonts w:ascii="Arial" w:hAnsi="Arial" w:cs="Arial"/>
                <w:i/>
              </w:rPr>
            </w:pPr>
          </w:p>
        </w:tc>
        <w:tc>
          <w:tcPr>
            <w:tcW w:w="7709" w:type="dxa"/>
            <w:gridSpan w:val="2"/>
            <w:tcBorders>
              <w:top w:val="single" w:sz="4" w:space="0" w:color="auto"/>
              <w:left w:val="single" w:sz="4" w:space="0" w:color="auto"/>
              <w:bottom w:val="single" w:sz="4" w:space="0" w:color="auto"/>
              <w:right w:val="single" w:sz="4" w:space="0" w:color="auto"/>
            </w:tcBorders>
            <w:hideMark/>
          </w:tcPr>
          <w:p w:rsidR="004920E5" w:rsidRPr="004920E5" w:rsidRDefault="004920E5">
            <w:pPr>
              <w:spacing w:line="276" w:lineRule="auto"/>
              <w:rPr>
                <w:rFonts w:ascii="Arial" w:hAnsi="Arial" w:cs="Arial"/>
              </w:rPr>
            </w:pPr>
            <w:r w:rsidRPr="004920E5">
              <w:rPr>
                <w:rFonts w:ascii="Arial" w:hAnsi="Arial" w:cs="Arial"/>
              </w:rPr>
              <w:t xml:space="preserve">a) Ta có: </w:t>
            </w:r>
            <w:r w:rsidRPr="004920E5">
              <w:rPr>
                <w:rFonts w:ascii="Arial" w:hAnsi="Arial" w:cs="Arial"/>
                <w:position w:val="-6"/>
              </w:rPr>
              <w:object w:dxaOrig="1155" w:dyaOrig="420">
                <v:shape id="_x0000_i1059" type="#_x0000_t75" style="width:57.75pt;height:21pt" o:ole="">
                  <v:imagedata r:id="rId61" o:title=""/>
                </v:shape>
                <o:OLEObject Type="Embed" ProgID="Equation.DSMT4" ShapeID="_x0000_i1059" DrawAspect="Content" ObjectID="_1706354472" r:id="rId62"/>
              </w:object>
            </w:r>
            <w:r w:rsidRPr="004920E5">
              <w:rPr>
                <w:rFonts w:ascii="Arial" w:hAnsi="Arial" w:cs="Arial"/>
              </w:rPr>
              <w:t>(góc nội tiếp chắn nửa đường tròn)</w:t>
            </w:r>
            <w:r w:rsidRPr="004920E5">
              <w:rPr>
                <w:rFonts w:ascii="Arial" w:hAnsi="Arial" w:cs="Arial"/>
                <w:position w:val="-6"/>
              </w:rPr>
              <w:object w:dxaOrig="1455" w:dyaOrig="420">
                <v:shape id="_x0000_i1060" type="#_x0000_t75" style="width:72.75pt;height:21pt" o:ole="">
                  <v:imagedata r:id="rId63" o:title=""/>
                </v:shape>
                <o:OLEObject Type="Embed" ProgID="Equation.DSMT4" ShapeID="_x0000_i1060" DrawAspect="Content" ObjectID="_1706354473" r:id="rId64"/>
              </w:object>
            </w:r>
            <w:r w:rsidRPr="004920E5">
              <w:rPr>
                <w:rFonts w:ascii="Arial" w:hAnsi="Arial" w:cs="Arial"/>
              </w:rPr>
              <w:t xml:space="preserve">. Tứ giác ACMD </w:t>
            </w:r>
          </w:p>
          <w:p w:rsidR="004920E5" w:rsidRPr="004920E5" w:rsidRDefault="004920E5">
            <w:pPr>
              <w:spacing w:line="276" w:lineRule="auto"/>
              <w:rPr>
                <w:rFonts w:ascii="Arial" w:hAnsi="Arial" w:cs="Arial"/>
              </w:rPr>
            </w:pPr>
            <w:r w:rsidRPr="004920E5">
              <w:rPr>
                <w:rFonts w:ascii="Arial" w:hAnsi="Arial" w:cs="Arial"/>
              </w:rPr>
              <w:t xml:space="preserve">có </w:t>
            </w:r>
            <w:r w:rsidRPr="004920E5">
              <w:rPr>
                <w:rFonts w:ascii="Arial" w:hAnsi="Arial" w:cs="Arial"/>
                <w:position w:val="-6"/>
              </w:rPr>
              <w:object w:dxaOrig="1920" w:dyaOrig="420">
                <v:shape id="_x0000_i1061" type="#_x0000_t75" style="width:96pt;height:21pt" o:ole="">
                  <v:imagedata r:id="rId65" o:title=""/>
                </v:shape>
                <o:OLEObject Type="Embed" ProgID="Equation.DSMT4" ShapeID="_x0000_i1061" DrawAspect="Content" ObjectID="_1706354474" r:id="rId66"/>
              </w:object>
            </w:r>
            <w:r w:rsidRPr="004920E5">
              <w:rPr>
                <w:rFonts w:ascii="Arial" w:hAnsi="Arial" w:cs="Arial"/>
              </w:rPr>
              <w:t>, suy ra ACMD nội tiếp đường tròn đường kính AD.</w:t>
            </w:r>
          </w:p>
          <w:p w:rsidR="004920E5" w:rsidRPr="004920E5" w:rsidRDefault="004920E5">
            <w:pPr>
              <w:tabs>
                <w:tab w:val="left" w:pos="3975"/>
              </w:tabs>
              <w:spacing w:line="360" w:lineRule="auto"/>
              <w:rPr>
                <w:rFonts w:ascii="Arial" w:hAnsi="Arial" w:cs="Arial"/>
              </w:rPr>
            </w:pPr>
            <w:r w:rsidRPr="004920E5">
              <w:rPr>
                <w:rFonts w:ascii="Arial" w:hAnsi="Arial" w:cs="Arial"/>
              </w:rPr>
              <w:t xml:space="preserve">+ Tứ giác BCKM nội tiếp </w:t>
            </w:r>
          </w:p>
        </w:tc>
        <w:tc>
          <w:tcPr>
            <w:tcW w:w="1105" w:type="dxa"/>
            <w:tcBorders>
              <w:top w:val="single" w:sz="4" w:space="0" w:color="auto"/>
              <w:left w:val="single" w:sz="4" w:space="0" w:color="auto"/>
              <w:bottom w:val="single" w:sz="4" w:space="0" w:color="auto"/>
              <w:right w:val="single" w:sz="4" w:space="0" w:color="auto"/>
            </w:tcBorders>
            <w:vAlign w:val="center"/>
          </w:tcPr>
          <w:p w:rsidR="004920E5" w:rsidRPr="004920E5" w:rsidRDefault="004920E5">
            <w:pPr>
              <w:tabs>
                <w:tab w:val="left" w:pos="3975"/>
              </w:tabs>
              <w:spacing w:line="360" w:lineRule="auto"/>
              <w:jc w:val="center"/>
              <w:rPr>
                <w:rFonts w:ascii="Arial" w:hAnsi="Arial" w:cs="Arial"/>
                <w:i/>
              </w:rPr>
            </w:pPr>
            <w:r w:rsidRPr="004920E5">
              <w:rPr>
                <w:rFonts w:ascii="Arial" w:hAnsi="Arial" w:cs="Arial"/>
                <w:i/>
              </w:rPr>
              <w:t>0,25</w:t>
            </w:r>
          </w:p>
          <w:p w:rsidR="004920E5" w:rsidRPr="004920E5" w:rsidRDefault="004920E5">
            <w:pPr>
              <w:tabs>
                <w:tab w:val="left" w:pos="3975"/>
              </w:tabs>
              <w:spacing w:line="360" w:lineRule="auto"/>
              <w:jc w:val="center"/>
              <w:rPr>
                <w:rFonts w:ascii="Arial" w:hAnsi="Arial" w:cs="Arial"/>
                <w:i/>
              </w:rPr>
            </w:pPr>
          </w:p>
          <w:p w:rsidR="004920E5" w:rsidRPr="004920E5" w:rsidRDefault="004920E5">
            <w:pPr>
              <w:tabs>
                <w:tab w:val="left" w:pos="3975"/>
              </w:tabs>
              <w:spacing w:line="360" w:lineRule="auto"/>
              <w:jc w:val="center"/>
              <w:rPr>
                <w:rFonts w:ascii="Arial" w:hAnsi="Arial" w:cs="Arial"/>
                <w:i/>
              </w:rPr>
            </w:pPr>
            <w:r w:rsidRPr="004920E5">
              <w:rPr>
                <w:rFonts w:ascii="Arial" w:hAnsi="Arial" w:cs="Arial"/>
                <w:i/>
              </w:rPr>
              <w:t>0,25</w:t>
            </w:r>
          </w:p>
          <w:p w:rsidR="004920E5" w:rsidRPr="004920E5" w:rsidRDefault="004920E5">
            <w:pPr>
              <w:spacing w:line="276" w:lineRule="auto"/>
              <w:jc w:val="center"/>
              <w:rPr>
                <w:rFonts w:ascii="Arial" w:hAnsi="Arial" w:cs="Arial"/>
                <w:i/>
              </w:rPr>
            </w:pPr>
            <w:r w:rsidRPr="004920E5">
              <w:rPr>
                <w:rFonts w:ascii="Arial" w:hAnsi="Arial" w:cs="Arial"/>
                <w:i/>
              </w:rPr>
              <w:t>0,75</w:t>
            </w:r>
          </w:p>
        </w:tc>
      </w:tr>
      <w:tr w:rsidR="004920E5" w:rsidRPr="004920E5" w:rsidTr="004920E5">
        <w:tc>
          <w:tcPr>
            <w:tcW w:w="0" w:type="auto"/>
            <w:vMerge/>
            <w:tcBorders>
              <w:top w:val="single" w:sz="4" w:space="0" w:color="auto"/>
              <w:left w:val="single" w:sz="4" w:space="0" w:color="auto"/>
              <w:bottom w:val="single" w:sz="4" w:space="0" w:color="auto"/>
              <w:right w:val="single" w:sz="4" w:space="0" w:color="auto"/>
            </w:tcBorders>
            <w:vAlign w:val="center"/>
            <w:hideMark/>
          </w:tcPr>
          <w:p w:rsidR="004920E5" w:rsidRPr="004920E5" w:rsidRDefault="004920E5">
            <w:pPr>
              <w:rPr>
                <w:rFonts w:ascii="Arial" w:hAnsi="Arial" w:cs="Arial"/>
                <w:i/>
              </w:rPr>
            </w:pPr>
          </w:p>
        </w:tc>
        <w:tc>
          <w:tcPr>
            <w:tcW w:w="7709" w:type="dxa"/>
            <w:gridSpan w:val="2"/>
            <w:tcBorders>
              <w:top w:val="single" w:sz="4" w:space="0" w:color="auto"/>
              <w:left w:val="single" w:sz="4" w:space="0" w:color="auto"/>
              <w:bottom w:val="single" w:sz="4" w:space="0" w:color="auto"/>
              <w:right w:val="single" w:sz="4" w:space="0" w:color="auto"/>
            </w:tcBorders>
            <w:hideMark/>
          </w:tcPr>
          <w:p w:rsidR="004920E5" w:rsidRPr="004920E5" w:rsidRDefault="004920E5">
            <w:pPr>
              <w:tabs>
                <w:tab w:val="left" w:pos="3975"/>
              </w:tabs>
              <w:spacing w:line="360" w:lineRule="auto"/>
              <w:rPr>
                <w:rFonts w:ascii="Arial" w:hAnsi="Arial" w:cs="Arial"/>
              </w:rPr>
            </w:pPr>
            <w:r w:rsidRPr="004920E5">
              <w:rPr>
                <w:rFonts w:ascii="Arial" w:hAnsi="Arial" w:cs="Arial"/>
              </w:rPr>
              <w:t>b) Ch</w:t>
            </w:r>
            <w:r w:rsidRPr="004920E5">
              <w:rPr>
                <w:rFonts w:ascii="Arial" w:hAnsi="Arial" w:cs="Arial"/>
                <w:lang w:val="vi-VN"/>
              </w:rPr>
              <w:t>ứ</w:t>
            </w:r>
            <w:r w:rsidRPr="004920E5">
              <w:rPr>
                <w:rFonts w:ascii="Arial" w:hAnsi="Arial" w:cs="Arial"/>
              </w:rPr>
              <w:t xml:space="preserve">ng minh  </w:t>
            </w:r>
            <w:r w:rsidRPr="004920E5">
              <w:rPr>
                <w:rFonts w:ascii="Arial" w:hAnsi="Arial" w:cs="Arial"/>
              </w:rPr>
              <w:sym w:font="Symbol" w:char="F044"/>
            </w:r>
            <w:r w:rsidRPr="004920E5">
              <w:rPr>
                <w:rFonts w:ascii="Arial" w:hAnsi="Arial" w:cs="Arial"/>
              </w:rPr>
              <w:t xml:space="preserve">CKA đồng dạng </w:t>
            </w:r>
            <w:r w:rsidRPr="004920E5">
              <w:rPr>
                <w:rFonts w:ascii="Arial" w:hAnsi="Arial" w:cs="Arial"/>
              </w:rPr>
              <w:sym w:font="Symbol" w:char="F044"/>
            </w:r>
            <w:r w:rsidRPr="004920E5">
              <w:rPr>
                <w:rFonts w:ascii="Arial" w:hAnsi="Arial" w:cs="Arial"/>
              </w:rPr>
              <w:t>CBD</w:t>
            </w:r>
          </w:p>
          <w:p w:rsidR="004920E5" w:rsidRPr="004920E5" w:rsidRDefault="004920E5">
            <w:pPr>
              <w:tabs>
                <w:tab w:val="left" w:pos="3975"/>
              </w:tabs>
              <w:spacing w:line="360" w:lineRule="auto"/>
              <w:rPr>
                <w:rFonts w:ascii="Arial" w:hAnsi="Arial" w:cs="Arial"/>
              </w:rPr>
            </w:pPr>
            <w:r w:rsidRPr="004920E5">
              <w:rPr>
                <w:rFonts w:ascii="Arial" w:hAnsi="Arial" w:cs="Arial"/>
              </w:rPr>
              <w:t>Suy ra CK.CD = CA.CB</w:t>
            </w:r>
          </w:p>
        </w:tc>
        <w:tc>
          <w:tcPr>
            <w:tcW w:w="1105" w:type="dxa"/>
            <w:tcBorders>
              <w:top w:val="single" w:sz="4" w:space="0" w:color="auto"/>
              <w:left w:val="single" w:sz="4" w:space="0" w:color="auto"/>
              <w:bottom w:val="single" w:sz="4" w:space="0" w:color="auto"/>
              <w:right w:val="single" w:sz="4" w:space="0" w:color="auto"/>
            </w:tcBorders>
            <w:vAlign w:val="center"/>
            <w:hideMark/>
          </w:tcPr>
          <w:p w:rsidR="004920E5" w:rsidRPr="004920E5" w:rsidRDefault="004920E5">
            <w:pPr>
              <w:tabs>
                <w:tab w:val="left" w:pos="3975"/>
              </w:tabs>
              <w:spacing w:line="360" w:lineRule="auto"/>
              <w:jc w:val="center"/>
              <w:rPr>
                <w:rFonts w:ascii="Arial" w:hAnsi="Arial" w:cs="Arial"/>
                <w:i/>
              </w:rPr>
            </w:pPr>
            <w:r w:rsidRPr="004920E5">
              <w:rPr>
                <w:rFonts w:ascii="Arial" w:hAnsi="Arial" w:cs="Arial"/>
                <w:i/>
              </w:rPr>
              <w:t>0,5</w:t>
            </w:r>
          </w:p>
        </w:tc>
      </w:tr>
      <w:tr w:rsidR="004920E5" w:rsidRPr="004920E5" w:rsidTr="004920E5">
        <w:trPr>
          <w:trHeight w:val="1167"/>
        </w:trPr>
        <w:tc>
          <w:tcPr>
            <w:tcW w:w="0" w:type="auto"/>
            <w:vMerge/>
            <w:tcBorders>
              <w:top w:val="single" w:sz="4" w:space="0" w:color="auto"/>
              <w:left w:val="single" w:sz="4" w:space="0" w:color="auto"/>
              <w:bottom w:val="single" w:sz="4" w:space="0" w:color="auto"/>
              <w:right w:val="single" w:sz="4" w:space="0" w:color="auto"/>
            </w:tcBorders>
            <w:vAlign w:val="center"/>
            <w:hideMark/>
          </w:tcPr>
          <w:p w:rsidR="004920E5" w:rsidRPr="004920E5" w:rsidRDefault="004920E5">
            <w:pPr>
              <w:rPr>
                <w:rFonts w:ascii="Arial" w:hAnsi="Arial" w:cs="Arial"/>
                <w:i/>
              </w:rPr>
            </w:pPr>
          </w:p>
        </w:tc>
        <w:tc>
          <w:tcPr>
            <w:tcW w:w="7709" w:type="dxa"/>
            <w:gridSpan w:val="2"/>
            <w:tcBorders>
              <w:top w:val="single" w:sz="4" w:space="0" w:color="auto"/>
              <w:left w:val="single" w:sz="4" w:space="0" w:color="auto"/>
              <w:bottom w:val="single" w:sz="4" w:space="0" w:color="auto"/>
              <w:right w:val="single" w:sz="4" w:space="0" w:color="auto"/>
            </w:tcBorders>
            <w:hideMark/>
          </w:tcPr>
          <w:p w:rsidR="004920E5" w:rsidRPr="004920E5" w:rsidRDefault="004920E5">
            <w:pPr>
              <w:tabs>
                <w:tab w:val="left" w:pos="3975"/>
              </w:tabs>
              <w:spacing w:line="360" w:lineRule="auto"/>
              <w:rPr>
                <w:rFonts w:ascii="Arial" w:hAnsi="Arial" w:cs="Arial"/>
              </w:rPr>
            </w:pPr>
            <w:r w:rsidRPr="004920E5">
              <w:rPr>
                <w:rFonts w:ascii="Arial" w:hAnsi="Arial" w:cs="Arial"/>
              </w:rPr>
              <w:t xml:space="preserve">c) Chứng minh  BK </w:t>
            </w:r>
            <w:r w:rsidRPr="004920E5">
              <w:rPr>
                <w:rFonts w:ascii="Arial" w:hAnsi="Arial" w:cs="Arial"/>
              </w:rPr>
              <w:sym w:font="Symbol" w:char="F05E"/>
            </w:r>
            <w:r w:rsidRPr="004920E5">
              <w:rPr>
                <w:rFonts w:ascii="Arial" w:hAnsi="Arial" w:cs="Arial"/>
              </w:rPr>
              <w:t xml:space="preserve"> AD </w:t>
            </w:r>
          </w:p>
          <w:p w:rsidR="004920E5" w:rsidRPr="004920E5" w:rsidRDefault="004920E5">
            <w:pPr>
              <w:spacing w:line="276" w:lineRule="auto"/>
              <w:rPr>
                <w:rFonts w:ascii="Arial" w:hAnsi="Arial" w:cs="Arial"/>
                <w:lang w:val="vi-VN"/>
              </w:rPr>
            </w:pPr>
            <w:r w:rsidRPr="004920E5">
              <w:rPr>
                <w:rFonts w:ascii="Arial" w:hAnsi="Arial" w:cs="Arial"/>
              </w:rPr>
              <w:t>Chứng minh  góc BNA = 90</w:t>
            </w:r>
            <w:r w:rsidRPr="004920E5">
              <w:rPr>
                <w:rFonts w:ascii="Arial" w:hAnsi="Arial" w:cs="Arial"/>
                <w:vertAlign w:val="superscript"/>
              </w:rPr>
              <w:t>0</w:t>
            </w:r>
            <w:r w:rsidRPr="004920E5">
              <w:rPr>
                <w:rFonts w:ascii="Arial" w:hAnsi="Arial" w:cs="Arial"/>
              </w:rPr>
              <w:t xml:space="preserve"> =&gt; BN </w:t>
            </w:r>
            <w:r w:rsidRPr="004920E5">
              <w:rPr>
                <w:rFonts w:ascii="Arial" w:hAnsi="Arial" w:cs="Arial"/>
              </w:rPr>
              <w:sym w:font="Symbol" w:char="F05E"/>
            </w:r>
            <w:r w:rsidRPr="004920E5">
              <w:rPr>
                <w:rFonts w:ascii="Arial" w:hAnsi="Arial" w:cs="Arial"/>
              </w:rPr>
              <w:t xml:space="preserve"> AD</w:t>
            </w:r>
          </w:p>
          <w:p w:rsidR="004920E5" w:rsidRPr="004920E5" w:rsidRDefault="004920E5">
            <w:pPr>
              <w:spacing w:line="276" w:lineRule="auto"/>
              <w:rPr>
                <w:rFonts w:ascii="Arial" w:hAnsi="Arial" w:cs="Arial"/>
                <w:lang w:val="vi-VN"/>
              </w:rPr>
            </w:pPr>
            <w:r w:rsidRPr="004920E5">
              <w:rPr>
                <w:rFonts w:ascii="Arial" w:hAnsi="Arial" w:cs="Arial"/>
                <w:lang w:val="vi-VN"/>
              </w:rPr>
              <w:t>Kết luận B, K, N thẳng hàng</w:t>
            </w:r>
          </w:p>
        </w:tc>
        <w:tc>
          <w:tcPr>
            <w:tcW w:w="1105" w:type="dxa"/>
            <w:tcBorders>
              <w:top w:val="single" w:sz="4" w:space="0" w:color="auto"/>
              <w:left w:val="single" w:sz="4" w:space="0" w:color="auto"/>
              <w:bottom w:val="single" w:sz="4" w:space="0" w:color="auto"/>
              <w:right w:val="single" w:sz="4" w:space="0" w:color="auto"/>
            </w:tcBorders>
            <w:vAlign w:val="center"/>
          </w:tcPr>
          <w:p w:rsidR="004920E5" w:rsidRPr="004920E5" w:rsidRDefault="004920E5">
            <w:pPr>
              <w:tabs>
                <w:tab w:val="left" w:pos="3975"/>
              </w:tabs>
              <w:spacing w:line="276" w:lineRule="auto"/>
              <w:jc w:val="center"/>
              <w:rPr>
                <w:rFonts w:ascii="Arial" w:hAnsi="Arial" w:cs="Arial"/>
                <w:i/>
              </w:rPr>
            </w:pPr>
            <w:r w:rsidRPr="004920E5">
              <w:rPr>
                <w:rFonts w:ascii="Arial" w:hAnsi="Arial" w:cs="Arial"/>
                <w:i/>
              </w:rPr>
              <w:t>0,25</w:t>
            </w:r>
          </w:p>
          <w:p w:rsidR="004920E5" w:rsidRPr="004920E5" w:rsidRDefault="004920E5">
            <w:pPr>
              <w:tabs>
                <w:tab w:val="left" w:pos="3975"/>
              </w:tabs>
              <w:spacing w:line="276" w:lineRule="auto"/>
              <w:jc w:val="center"/>
              <w:rPr>
                <w:rFonts w:ascii="Arial" w:hAnsi="Arial" w:cs="Arial"/>
                <w:i/>
              </w:rPr>
            </w:pPr>
            <w:r w:rsidRPr="004920E5">
              <w:rPr>
                <w:rFonts w:ascii="Arial" w:hAnsi="Arial" w:cs="Arial"/>
                <w:i/>
              </w:rPr>
              <w:t>0,25</w:t>
            </w:r>
          </w:p>
          <w:p w:rsidR="004920E5" w:rsidRPr="004920E5" w:rsidRDefault="004920E5">
            <w:pPr>
              <w:tabs>
                <w:tab w:val="left" w:pos="3975"/>
              </w:tabs>
              <w:spacing w:line="276" w:lineRule="auto"/>
              <w:jc w:val="center"/>
              <w:rPr>
                <w:rFonts w:ascii="Arial" w:hAnsi="Arial" w:cs="Arial"/>
                <w:i/>
              </w:rPr>
            </w:pPr>
            <w:r w:rsidRPr="004920E5">
              <w:rPr>
                <w:rFonts w:ascii="Arial" w:hAnsi="Arial" w:cs="Arial"/>
                <w:i/>
              </w:rPr>
              <w:t>0,25</w:t>
            </w:r>
          </w:p>
          <w:p w:rsidR="004920E5" w:rsidRPr="004920E5" w:rsidRDefault="004920E5">
            <w:pPr>
              <w:tabs>
                <w:tab w:val="left" w:pos="3975"/>
              </w:tabs>
              <w:spacing w:line="276" w:lineRule="auto"/>
              <w:jc w:val="center"/>
              <w:rPr>
                <w:rFonts w:ascii="Arial" w:hAnsi="Arial" w:cs="Arial"/>
                <w:i/>
              </w:rPr>
            </w:pPr>
            <w:r w:rsidRPr="004920E5">
              <w:rPr>
                <w:rFonts w:ascii="Arial" w:hAnsi="Arial" w:cs="Arial"/>
                <w:i/>
              </w:rPr>
              <w:t>0,25</w:t>
            </w:r>
          </w:p>
          <w:p w:rsidR="004920E5" w:rsidRPr="004920E5" w:rsidRDefault="004920E5">
            <w:pPr>
              <w:tabs>
                <w:tab w:val="left" w:pos="3975"/>
              </w:tabs>
              <w:spacing w:line="276" w:lineRule="auto"/>
              <w:jc w:val="center"/>
              <w:rPr>
                <w:rFonts w:ascii="Arial" w:hAnsi="Arial" w:cs="Arial"/>
                <w:i/>
              </w:rPr>
            </w:pPr>
          </w:p>
        </w:tc>
      </w:tr>
    </w:tbl>
    <w:p w:rsidR="004920E5" w:rsidRPr="004920E5" w:rsidRDefault="004920E5" w:rsidP="004920E5">
      <w:pPr>
        <w:spacing w:line="360" w:lineRule="exact"/>
        <w:ind w:firstLine="720"/>
        <w:jc w:val="center"/>
        <w:rPr>
          <w:rFonts w:ascii="Arial" w:hAnsi="Arial" w:cs="Arial"/>
          <w:b/>
          <w:lang w:val="it-IT"/>
        </w:rPr>
      </w:pPr>
    </w:p>
    <w:p w:rsidR="004920E5" w:rsidRPr="004920E5" w:rsidRDefault="004920E5" w:rsidP="004920E5">
      <w:pPr>
        <w:spacing w:line="360" w:lineRule="exact"/>
        <w:rPr>
          <w:rFonts w:ascii="Arial" w:hAnsi="Arial" w:cs="Arial"/>
          <w:i/>
          <w:lang w:val="it-IT"/>
        </w:rPr>
      </w:pPr>
      <w:r w:rsidRPr="004920E5">
        <w:rPr>
          <w:rFonts w:ascii="Arial" w:hAnsi="Arial" w:cs="Arial"/>
          <w:b/>
          <w:i/>
          <w:lang w:val="it-IT"/>
        </w:rPr>
        <w:t xml:space="preserve">Lưu ý: </w:t>
      </w:r>
      <w:r w:rsidRPr="004920E5">
        <w:rPr>
          <w:rFonts w:ascii="Arial" w:hAnsi="Arial" w:cs="Arial"/>
          <w:i/>
          <w:lang w:val="it-IT"/>
        </w:rPr>
        <w:t>HS làm cách khác vẫn cho điểm tối đa theo khung ma trận.</w:t>
      </w:r>
    </w:p>
    <w:p w:rsidR="004920E5" w:rsidRPr="004920E5" w:rsidRDefault="004920E5" w:rsidP="004920E5">
      <w:pPr>
        <w:spacing w:line="360" w:lineRule="exact"/>
        <w:ind w:firstLine="720"/>
        <w:jc w:val="center"/>
        <w:rPr>
          <w:rFonts w:ascii="Arial" w:hAnsi="Arial" w:cs="Arial"/>
          <w:b/>
          <w:lang w:val="it-IT"/>
        </w:rPr>
      </w:pPr>
    </w:p>
    <w:p w:rsidR="004920E5" w:rsidRPr="004920E5" w:rsidRDefault="004920E5" w:rsidP="004920E5">
      <w:pPr>
        <w:spacing w:line="360" w:lineRule="exact"/>
        <w:jc w:val="center"/>
        <w:rPr>
          <w:rFonts w:ascii="Arial" w:hAnsi="Arial" w:cs="Arial"/>
          <w:b/>
          <w:lang w:val="pt-BR"/>
        </w:rPr>
      </w:pPr>
      <w:r w:rsidRPr="004920E5">
        <w:rPr>
          <w:rFonts w:ascii="Arial" w:hAnsi="Arial" w:cs="Arial"/>
          <w:b/>
          <w:lang w:val="it-IT"/>
        </w:rPr>
        <w:t>------------------- HẾT --------------------</w:t>
      </w:r>
    </w:p>
    <w:p w:rsidR="004920E5" w:rsidRPr="004920E5" w:rsidRDefault="004920E5" w:rsidP="004920E5">
      <w:pPr>
        <w:jc w:val="both"/>
        <w:rPr>
          <w:rFonts w:ascii="Arial" w:hAnsi="Arial" w:cs="Arial"/>
          <w:b/>
          <w:lang w:val="it-IT"/>
        </w:rPr>
      </w:pPr>
    </w:p>
    <w:p w:rsidR="004920E5" w:rsidRPr="004920E5" w:rsidRDefault="004920E5" w:rsidP="004920E5">
      <w:pPr>
        <w:jc w:val="both"/>
        <w:rPr>
          <w:rFonts w:ascii="Arial" w:hAnsi="Arial" w:cs="Arial"/>
          <w:b/>
          <w:lang w:val="it-IT"/>
        </w:rPr>
      </w:pPr>
    </w:p>
    <w:p w:rsidR="004920E5" w:rsidRPr="004920E5" w:rsidRDefault="004920E5" w:rsidP="004920E5">
      <w:pPr>
        <w:tabs>
          <w:tab w:val="left" w:pos="2925"/>
        </w:tabs>
        <w:rPr>
          <w:rFonts w:ascii="Arial" w:hAnsi="Arial" w:cs="Arial"/>
          <w:lang w:val="pt-BR"/>
        </w:rPr>
      </w:pPr>
    </w:p>
    <w:p w:rsidR="000602B2" w:rsidRPr="004920E5" w:rsidRDefault="000602B2">
      <w:pPr>
        <w:rPr>
          <w:rFonts w:ascii="Arial" w:hAnsi="Arial" w:cs="Arial"/>
        </w:rPr>
      </w:pPr>
    </w:p>
    <w:sectPr w:rsidR="000602B2" w:rsidRPr="004920E5">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AEF" w:usb1="C0007841" w:usb2="00000009" w:usb3="00000000" w:csb0="000001FF" w:csb1="00000000"/>
  </w:font>
  <w:font w:name="Tahoma">
    <w:panose1 w:val="020B0604030504040204"/>
    <w:charset w:val="00"/>
    <w:family w:val="swiss"/>
    <w:pitch w:val="variable"/>
    <w:sig w:usb0="E1002A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VnTime">
    <w:altName w:val="Times New Roman"/>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920E5"/>
    <w:rsid w:val="000602B2"/>
    <w:rsid w:val="004920E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20E5"/>
    <w:pPr>
      <w:spacing w:after="0" w:line="240" w:lineRule="auto"/>
    </w:pPr>
    <w:rPr>
      <w:rFonts w:ascii="Times New Roman" w:eastAsia="Times New Roman" w:hAnsi="Times New Roman" w:cs="Times New Roman"/>
      <w:sz w:val="28"/>
      <w:szCs w:val="28"/>
    </w:rPr>
  </w:style>
  <w:style w:type="paragraph" w:styleId="Heading4">
    <w:name w:val="heading 4"/>
    <w:basedOn w:val="Normal"/>
    <w:next w:val="Normal"/>
    <w:link w:val="Heading4Char"/>
    <w:unhideWhenUsed/>
    <w:qFormat/>
    <w:rsid w:val="004920E5"/>
    <w:pPr>
      <w:keepNext/>
      <w:outlineLvl w:val="3"/>
    </w:pPr>
    <w:rPr>
      <w:b/>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4Char">
    <w:name w:val="Heading 4 Char"/>
    <w:basedOn w:val="DefaultParagraphFont"/>
    <w:link w:val="Heading4"/>
    <w:rsid w:val="004920E5"/>
    <w:rPr>
      <w:rFonts w:ascii="Times New Roman" w:eastAsia="Times New Roman" w:hAnsi="Times New Roman" w:cs="Times New Roman"/>
      <w:b/>
      <w:bCs/>
      <w:i/>
      <w:iCs/>
      <w:sz w:val="28"/>
      <w:szCs w:val="28"/>
    </w:rPr>
  </w:style>
  <w:style w:type="paragraph" w:styleId="Header">
    <w:name w:val="header"/>
    <w:basedOn w:val="Normal"/>
    <w:link w:val="HeaderChar"/>
    <w:semiHidden/>
    <w:unhideWhenUsed/>
    <w:rsid w:val="004920E5"/>
    <w:pPr>
      <w:tabs>
        <w:tab w:val="center" w:pos="4320"/>
        <w:tab w:val="right" w:pos="8640"/>
      </w:tabs>
    </w:pPr>
    <w:rPr>
      <w:sz w:val="24"/>
      <w:szCs w:val="24"/>
    </w:rPr>
  </w:style>
  <w:style w:type="character" w:customStyle="1" w:styleId="HeaderChar">
    <w:name w:val="Header Char"/>
    <w:basedOn w:val="DefaultParagraphFont"/>
    <w:link w:val="Header"/>
    <w:semiHidden/>
    <w:rsid w:val="004920E5"/>
    <w:rPr>
      <w:rFonts w:ascii="Times New Roman" w:eastAsia="Times New Roman" w:hAnsi="Times New Roman" w:cs="Times New Roman"/>
      <w:sz w:val="24"/>
      <w:szCs w:val="24"/>
    </w:rPr>
  </w:style>
  <w:style w:type="paragraph" w:styleId="NormalWeb">
    <w:name w:val="Normal (Web)"/>
    <w:basedOn w:val="Normal"/>
    <w:uiPriority w:val="99"/>
    <w:semiHidden/>
    <w:unhideWhenUsed/>
    <w:rsid w:val="004920E5"/>
    <w:pPr>
      <w:spacing w:before="100" w:beforeAutospacing="1" w:after="100" w:afterAutospacing="1"/>
    </w:pPr>
    <w:rPr>
      <w:rFonts w:eastAsiaTheme="minorEastAsia"/>
      <w:sz w:val="24"/>
      <w:szCs w:val="24"/>
    </w:rPr>
  </w:style>
  <w:style w:type="paragraph" w:styleId="BalloonText">
    <w:name w:val="Balloon Text"/>
    <w:basedOn w:val="Normal"/>
    <w:link w:val="BalloonTextChar"/>
    <w:uiPriority w:val="99"/>
    <w:semiHidden/>
    <w:unhideWhenUsed/>
    <w:rsid w:val="004920E5"/>
    <w:rPr>
      <w:rFonts w:ascii="Tahoma" w:hAnsi="Tahoma" w:cs="Tahoma"/>
      <w:sz w:val="16"/>
      <w:szCs w:val="16"/>
    </w:rPr>
  </w:style>
  <w:style w:type="character" w:customStyle="1" w:styleId="BalloonTextChar">
    <w:name w:val="Balloon Text Char"/>
    <w:basedOn w:val="DefaultParagraphFont"/>
    <w:link w:val="BalloonText"/>
    <w:uiPriority w:val="99"/>
    <w:semiHidden/>
    <w:rsid w:val="004920E5"/>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20E5"/>
    <w:pPr>
      <w:spacing w:after="0" w:line="240" w:lineRule="auto"/>
    </w:pPr>
    <w:rPr>
      <w:rFonts w:ascii="Times New Roman" w:eastAsia="Times New Roman" w:hAnsi="Times New Roman" w:cs="Times New Roman"/>
      <w:sz w:val="28"/>
      <w:szCs w:val="28"/>
    </w:rPr>
  </w:style>
  <w:style w:type="paragraph" w:styleId="Heading4">
    <w:name w:val="heading 4"/>
    <w:basedOn w:val="Normal"/>
    <w:next w:val="Normal"/>
    <w:link w:val="Heading4Char"/>
    <w:unhideWhenUsed/>
    <w:qFormat/>
    <w:rsid w:val="004920E5"/>
    <w:pPr>
      <w:keepNext/>
      <w:outlineLvl w:val="3"/>
    </w:pPr>
    <w:rPr>
      <w:b/>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4Char">
    <w:name w:val="Heading 4 Char"/>
    <w:basedOn w:val="DefaultParagraphFont"/>
    <w:link w:val="Heading4"/>
    <w:rsid w:val="004920E5"/>
    <w:rPr>
      <w:rFonts w:ascii="Times New Roman" w:eastAsia="Times New Roman" w:hAnsi="Times New Roman" w:cs="Times New Roman"/>
      <w:b/>
      <w:bCs/>
      <w:i/>
      <w:iCs/>
      <w:sz w:val="28"/>
      <w:szCs w:val="28"/>
    </w:rPr>
  </w:style>
  <w:style w:type="paragraph" w:styleId="Header">
    <w:name w:val="header"/>
    <w:basedOn w:val="Normal"/>
    <w:link w:val="HeaderChar"/>
    <w:semiHidden/>
    <w:unhideWhenUsed/>
    <w:rsid w:val="004920E5"/>
    <w:pPr>
      <w:tabs>
        <w:tab w:val="center" w:pos="4320"/>
        <w:tab w:val="right" w:pos="8640"/>
      </w:tabs>
    </w:pPr>
    <w:rPr>
      <w:sz w:val="24"/>
      <w:szCs w:val="24"/>
    </w:rPr>
  </w:style>
  <w:style w:type="character" w:customStyle="1" w:styleId="HeaderChar">
    <w:name w:val="Header Char"/>
    <w:basedOn w:val="DefaultParagraphFont"/>
    <w:link w:val="Header"/>
    <w:semiHidden/>
    <w:rsid w:val="004920E5"/>
    <w:rPr>
      <w:rFonts w:ascii="Times New Roman" w:eastAsia="Times New Roman" w:hAnsi="Times New Roman" w:cs="Times New Roman"/>
      <w:sz w:val="24"/>
      <w:szCs w:val="24"/>
    </w:rPr>
  </w:style>
  <w:style w:type="paragraph" w:styleId="NormalWeb">
    <w:name w:val="Normal (Web)"/>
    <w:basedOn w:val="Normal"/>
    <w:uiPriority w:val="99"/>
    <w:semiHidden/>
    <w:unhideWhenUsed/>
    <w:rsid w:val="004920E5"/>
    <w:pPr>
      <w:spacing w:before="100" w:beforeAutospacing="1" w:after="100" w:afterAutospacing="1"/>
    </w:pPr>
    <w:rPr>
      <w:rFonts w:eastAsiaTheme="minorEastAsia"/>
      <w:sz w:val="24"/>
      <w:szCs w:val="24"/>
    </w:rPr>
  </w:style>
  <w:style w:type="paragraph" w:styleId="BalloonText">
    <w:name w:val="Balloon Text"/>
    <w:basedOn w:val="Normal"/>
    <w:link w:val="BalloonTextChar"/>
    <w:uiPriority w:val="99"/>
    <w:semiHidden/>
    <w:unhideWhenUsed/>
    <w:rsid w:val="004920E5"/>
    <w:rPr>
      <w:rFonts w:ascii="Tahoma" w:hAnsi="Tahoma" w:cs="Tahoma"/>
      <w:sz w:val="16"/>
      <w:szCs w:val="16"/>
    </w:rPr>
  </w:style>
  <w:style w:type="character" w:customStyle="1" w:styleId="BalloonTextChar">
    <w:name w:val="Balloon Text Char"/>
    <w:basedOn w:val="DefaultParagraphFont"/>
    <w:link w:val="BalloonText"/>
    <w:uiPriority w:val="99"/>
    <w:semiHidden/>
    <w:rsid w:val="004920E5"/>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25846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oleObject" Target="embeddings/oleObject8.bin"/><Relationship Id="rId26" Type="http://schemas.openxmlformats.org/officeDocument/2006/relationships/image" Target="media/image9.wmf"/><Relationship Id="rId39" Type="http://schemas.openxmlformats.org/officeDocument/2006/relationships/image" Target="media/image13.wmf"/><Relationship Id="rId21" Type="http://schemas.openxmlformats.org/officeDocument/2006/relationships/oleObject" Target="embeddings/oleObject10.bin"/><Relationship Id="rId34" Type="http://schemas.openxmlformats.org/officeDocument/2006/relationships/oleObject" Target="embeddings/oleObject19.bin"/><Relationship Id="rId42" Type="http://schemas.openxmlformats.org/officeDocument/2006/relationships/oleObject" Target="embeddings/oleObject24.bin"/><Relationship Id="rId47" Type="http://schemas.openxmlformats.org/officeDocument/2006/relationships/image" Target="media/image16.wmf"/><Relationship Id="rId50" Type="http://schemas.openxmlformats.org/officeDocument/2006/relationships/image" Target="media/image17.wmf"/><Relationship Id="rId55" Type="http://schemas.openxmlformats.org/officeDocument/2006/relationships/image" Target="media/image19.wmf"/><Relationship Id="rId63" Type="http://schemas.openxmlformats.org/officeDocument/2006/relationships/image" Target="media/image24.wmf"/><Relationship Id="rId68" Type="http://schemas.openxmlformats.org/officeDocument/2006/relationships/theme" Target="theme/theme1.xml"/><Relationship Id="rId7" Type="http://schemas.openxmlformats.org/officeDocument/2006/relationships/image" Target="media/image2.wmf"/><Relationship Id="rId2" Type="http://schemas.microsoft.com/office/2007/relationships/stylesWithEffects" Target="stylesWithEffects.xml"/><Relationship Id="rId16" Type="http://schemas.openxmlformats.org/officeDocument/2006/relationships/oleObject" Target="embeddings/oleObject7.bin"/><Relationship Id="rId29" Type="http://schemas.openxmlformats.org/officeDocument/2006/relationships/image" Target="media/image10.wmf"/><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oleObject" Target="embeddings/oleObject4.bin"/><Relationship Id="rId24" Type="http://schemas.openxmlformats.org/officeDocument/2006/relationships/oleObject" Target="embeddings/oleObject12.bin"/><Relationship Id="rId32" Type="http://schemas.openxmlformats.org/officeDocument/2006/relationships/oleObject" Target="embeddings/oleObject18.bin"/><Relationship Id="rId37" Type="http://schemas.openxmlformats.org/officeDocument/2006/relationships/oleObject" Target="embeddings/oleObject21.bin"/><Relationship Id="rId40" Type="http://schemas.openxmlformats.org/officeDocument/2006/relationships/oleObject" Target="embeddings/oleObject23.bin"/><Relationship Id="rId45" Type="http://schemas.openxmlformats.org/officeDocument/2006/relationships/oleObject" Target="embeddings/oleObject26.bin"/><Relationship Id="rId53" Type="http://schemas.openxmlformats.org/officeDocument/2006/relationships/image" Target="media/image18.wmf"/><Relationship Id="rId58" Type="http://schemas.openxmlformats.org/officeDocument/2006/relationships/oleObject" Target="embeddings/oleObject34.bin"/><Relationship Id="rId66" Type="http://schemas.openxmlformats.org/officeDocument/2006/relationships/oleObject" Target="embeddings/oleObject37.bin"/><Relationship Id="rId5" Type="http://schemas.openxmlformats.org/officeDocument/2006/relationships/image" Target="media/image1.wmf"/><Relationship Id="rId15" Type="http://schemas.openxmlformats.org/officeDocument/2006/relationships/oleObject" Target="embeddings/oleObject6.bin"/><Relationship Id="rId23" Type="http://schemas.openxmlformats.org/officeDocument/2006/relationships/image" Target="media/image8.wmf"/><Relationship Id="rId28" Type="http://schemas.openxmlformats.org/officeDocument/2006/relationships/oleObject" Target="embeddings/oleObject15.bin"/><Relationship Id="rId36" Type="http://schemas.openxmlformats.org/officeDocument/2006/relationships/image" Target="media/image12.wmf"/><Relationship Id="rId49" Type="http://schemas.openxmlformats.org/officeDocument/2006/relationships/oleObject" Target="embeddings/oleObject29.bin"/><Relationship Id="rId57" Type="http://schemas.openxmlformats.org/officeDocument/2006/relationships/image" Target="media/image20.wmf"/><Relationship Id="rId61" Type="http://schemas.openxmlformats.org/officeDocument/2006/relationships/image" Target="media/image23.wmf"/><Relationship Id="rId10" Type="http://schemas.openxmlformats.org/officeDocument/2006/relationships/oleObject" Target="embeddings/oleObject3.bin"/><Relationship Id="rId19" Type="http://schemas.openxmlformats.org/officeDocument/2006/relationships/oleObject" Target="embeddings/oleObject9.bin"/><Relationship Id="rId31" Type="http://schemas.openxmlformats.org/officeDocument/2006/relationships/oleObject" Target="embeddings/oleObject17.bin"/><Relationship Id="rId44" Type="http://schemas.openxmlformats.org/officeDocument/2006/relationships/image" Target="media/image15.wmf"/><Relationship Id="rId52" Type="http://schemas.openxmlformats.org/officeDocument/2006/relationships/oleObject" Target="embeddings/oleObject31.bin"/><Relationship Id="rId60" Type="http://schemas.openxmlformats.org/officeDocument/2006/relationships/image" Target="media/image22.emf"/><Relationship Id="rId65" Type="http://schemas.openxmlformats.org/officeDocument/2006/relationships/image" Target="media/image25.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5.wmf"/><Relationship Id="rId22" Type="http://schemas.openxmlformats.org/officeDocument/2006/relationships/oleObject" Target="embeddings/oleObject11.bin"/><Relationship Id="rId27" Type="http://schemas.openxmlformats.org/officeDocument/2006/relationships/oleObject" Target="embeddings/oleObject14.bin"/><Relationship Id="rId30" Type="http://schemas.openxmlformats.org/officeDocument/2006/relationships/oleObject" Target="embeddings/oleObject16.bin"/><Relationship Id="rId35" Type="http://schemas.openxmlformats.org/officeDocument/2006/relationships/oleObject" Target="embeddings/oleObject20.bin"/><Relationship Id="rId43" Type="http://schemas.openxmlformats.org/officeDocument/2006/relationships/oleObject" Target="embeddings/oleObject25.bin"/><Relationship Id="rId48" Type="http://schemas.openxmlformats.org/officeDocument/2006/relationships/oleObject" Target="embeddings/oleObject28.bin"/><Relationship Id="rId56" Type="http://schemas.openxmlformats.org/officeDocument/2006/relationships/oleObject" Target="embeddings/oleObject33.bin"/><Relationship Id="rId64" Type="http://schemas.openxmlformats.org/officeDocument/2006/relationships/oleObject" Target="embeddings/oleObject36.bin"/><Relationship Id="rId8" Type="http://schemas.openxmlformats.org/officeDocument/2006/relationships/oleObject" Target="embeddings/oleObject2.bin"/><Relationship Id="rId51" Type="http://schemas.openxmlformats.org/officeDocument/2006/relationships/oleObject" Target="embeddings/oleObject30.bin"/><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image" Target="media/image6.wmf"/><Relationship Id="rId25" Type="http://schemas.openxmlformats.org/officeDocument/2006/relationships/oleObject" Target="embeddings/oleObject13.bin"/><Relationship Id="rId33" Type="http://schemas.openxmlformats.org/officeDocument/2006/relationships/image" Target="media/image11.wmf"/><Relationship Id="rId38" Type="http://schemas.openxmlformats.org/officeDocument/2006/relationships/oleObject" Target="embeddings/oleObject22.bin"/><Relationship Id="rId46" Type="http://schemas.openxmlformats.org/officeDocument/2006/relationships/oleObject" Target="embeddings/oleObject27.bin"/><Relationship Id="rId59" Type="http://schemas.openxmlformats.org/officeDocument/2006/relationships/image" Target="media/image21.emf"/><Relationship Id="rId67" Type="http://schemas.openxmlformats.org/officeDocument/2006/relationships/fontTable" Target="fontTable.xml"/><Relationship Id="rId20" Type="http://schemas.openxmlformats.org/officeDocument/2006/relationships/image" Target="media/image7.wmf"/><Relationship Id="rId41" Type="http://schemas.openxmlformats.org/officeDocument/2006/relationships/image" Target="media/image14.wmf"/><Relationship Id="rId54" Type="http://schemas.openxmlformats.org/officeDocument/2006/relationships/oleObject" Target="embeddings/oleObject32.bin"/><Relationship Id="rId62" Type="http://schemas.openxmlformats.org/officeDocument/2006/relationships/oleObject" Target="embeddings/oleObject3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TotalTime>
  <Pages>6</Pages>
  <Words>641</Words>
  <Characters>3657</Characters>
  <Application>Microsoft Office Word</Application>
  <DocSecurity>0</DocSecurity>
  <Lines>30</Lines>
  <Paragraphs>8</Paragraphs>
  <ScaleCrop>false</ScaleCrop>
  <Company/>
  <LinksUpToDate>false</LinksUpToDate>
  <CharactersWithSpaces>42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1</cp:revision>
  <dcterms:created xsi:type="dcterms:W3CDTF">2022-02-14T07:29:00Z</dcterms:created>
  <dcterms:modified xsi:type="dcterms:W3CDTF">2022-02-14T07:34:00Z</dcterms:modified>
</cp:coreProperties>
</file>